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6"/>
  </p:notesMasterIdLst>
  <p:sldIdLst>
    <p:sldId id="256" r:id="rId5"/>
    <p:sldId id="257" r:id="rId6"/>
    <p:sldId id="283" r:id="rId7"/>
    <p:sldId id="261" r:id="rId8"/>
    <p:sldId id="284" r:id="rId9"/>
    <p:sldId id="285" r:id="rId10"/>
    <p:sldId id="292" r:id="rId11"/>
    <p:sldId id="294" r:id="rId12"/>
    <p:sldId id="293" r:id="rId13"/>
    <p:sldId id="295" r:id="rId14"/>
    <p:sldId id="289" r:id="rId15"/>
  </p:sldIdLst>
  <p:sldSz cx="12192000" cy="6858000"/>
  <p:notesSz cx="6858000" cy="9144000"/>
  <p:defaultTextStyle>
    <a:defPPr>
      <a:defRPr lang="es-C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D1DFF"/>
    <a:srgbClr val="E622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014C300-DEAE-4CC9-8623-344EACFACE06}" v="16" dt="2023-09-22T02:42:45.02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8806" autoAdjust="0"/>
  </p:normalViewPr>
  <p:slideViewPr>
    <p:cSldViewPr snapToGrid="0">
      <p:cViewPr>
        <p:scale>
          <a:sx n="70" d="100"/>
          <a:sy n="70" d="100"/>
        </p:scale>
        <p:origin x="442" y="13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microsoft.com/office/2016/11/relationships/changesInfo" Target="changesInfos/changesInfo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ebastian Vazquez-Gasty" userId="39d6dda6-a35d-4f50-bd6f-5e769b8625c1" providerId="ADAL" clId="{60EA3DCB-9F34-4749-AD8E-BB69E6573922}"/>
    <pc:docChg chg="undo redo custSel modSld">
      <pc:chgData name="Sebastian Vazquez-Gasty" userId="39d6dda6-a35d-4f50-bd6f-5e769b8625c1" providerId="ADAL" clId="{60EA3DCB-9F34-4749-AD8E-BB69E6573922}" dt="2023-09-18T20:27:00.569" v="221" actId="1076"/>
      <pc:docMkLst>
        <pc:docMk/>
      </pc:docMkLst>
      <pc:sldChg chg="modSp mod">
        <pc:chgData name="Sebastian Vazquez-Gasty" userId="39d6dda6-a35d-4f50-bd6f-5e769b8625c1" providerId="ADAL" clId="{60EA3DCB-9F34-4749-AD8E-BB69E6573922}" dt="2023-09-18T20:08:21.142" v="2" actId="207"/>
        <pc:sldMkLst>
          <pc:docMk/>
          <pc:sldMk cId="3917001580" sldId="282"/>
        </pc:sldMkLst>
        <pc:spChg chg="mod">
          <ac:chgData name="Sebastian Vazquez-Gasty" userId="39d6dda6-a35d-4f50-bd6f-5e769b8625c1" providerId="ADAL" clId="{60EA3DCB-9F34-4749-AD8E-BB69E6573922}" dt="2023-09-18T20:08:12.950" v="0" actId="207"/>
          <ac:spMkLst>
            <pc:docMk/>
            <pc:sldMk cId="3917001580" sldId="282"/>
            <ac:spMk id="4" creationId="{BDA5BA36-6705-A206-25C2-C65BBADA6A9E}"/>
          </ac:spMkLst>
        </pc:spChg>
        <pc:spChg chg="mod">
          <ac:chgData name="Sebastian Vazquez-Gasty" userId="39d6dda6-a35d-4f50-bd6f-5e769b8625c1" providerId="ADAL" clId="{60EA3DCB-9F34-4749-AD8E-BB69E6573922}" dt="2023-09-18T20:08:16.371" v="1" actId="207"/>
          <ac:spMkLst>
            <pc:docMk/>
            <pc:sldMk cId="3917001580" sldId="282"/>
            <ac:spMk id="10" creationId="{46161490-9761-A38D-D645-38C979B623B8}"/>
          </ac:spMkLst>
        </pc:spChg>
        <pc:spChg chg="mod">
          <ac:chgData name="Sebastian Vazquez-Gasty" userId="39d6dda6-a35d-4f50-bd6f-5e769b8625c1" providerId="ADAL" clId="{60EA3DCB-9F34-4749-AD8E-BB69E6573922}" dt="2023-09-18T20:08:21.142" v="2" actId="207"/>
          <ac:spMkLst>
            <pc:docMk/>
            <pc:sldMk cId="3917001580" sldId="282"/>
            <ac:spMk id="11" creationId="{ED3138B4-B69F-2329-E2C1-3BD1A44DD885}"/>
          </ac:spMkLst>
        </pc:spChg>
      </pc:sldChg>
      <pc:sldChg chg="modSp">
        <pc:chgData name="Sebastian Vazquez-Gasty" userId="39d6dda6-a35d-4f50-bd6f-5e769b8625c1" providerId="ADAL" clId="{60EA3DCB-9F34-4749-AD8E-BB69E6573922}" dt="2023-09-18T20:08:40.569" v="4" actId="207"/>
        <pc:sldMkLst>
          <pc:docMk/>
          <pc:sldMk cId="840395087" sldId="283"/>
        </pc:sldMkLst>
        <pc:spChg chg="mod">
          <ac:chgData name="Sebastian Vazquez-Gasty" userId="39d6dda6-a35d-4f50-bd6f-5e769b8625c1" providerId="ADAL" clId="{60EA3DCB-9F34-4749-AD8E-BB69E6573922}" dt="2023-09-18T20:08:36.609" v="3" actId="207"/>
          <ac:spMkLst>
            <pc:docMk/>
            <pc:sldMk cId="840395087" sldId="283"/>
            <ac:spMk id="7" creationId="{91E68434-2C1D-BAB1-0571-8899ADEBFAC8}"/>
          </ac:spMkLst>
        </pc:spChg>
        <pc:spChg chg="mod">
          <ac:chgData name="Sebastian Vazquez-Gasty" userId="39d6dda6-a35d-4f50-bd6f-5e769b8625c1" providerId="ADAL" clId="{60EA3DCB-9F34-4749-AD8E-BB69E6573922}" dt="2023-09-18T20:08:40.569" v="4" actId="207"/>
          <ac:spMkLst>
            <pc:docMk/>
            <pc:sldMk cId="840395087" sldId="283"/>
            <ac:spMk id="13" creationId="{031FE3C2-103A-E3F2-5C43-779F0A9263B0}"/>
          </ac:spMkLst>
        </pc:spChg>
      </pc:sldChg>
      <pc:sldChg chg="modSp">
        <pc:chgData name="Sebastian Vazquez-Gasty" userId="39d6dda6-a35d-4f50-bd6f-5e769b8625c1" providerId="ADAL" clId="{60EA3DCB-9F34-4749-AD8E-BB69E6573922}" dt="2023-09-18T20:09:55.825" v="5" actId="207"/>
        <pc:sldMkLst>
          <pc:docMk/>
          <pc:sldMk cId="3207569281" sldId="284"/>
        </pc:sldMkLst>
        <pc:spChg chg="mod">
          <ac:chgData name="Sebastian Vazquez-Gasty" userId="39d6dda6-a35d-4f50-bd6f-5e769b8625c1" providerId="ADAL" clId="{60EA3DCB-9F34-4749-AD8E-BB69E6573922}" dt="2023-09-18T20:09:55.825" v="5" actId="207"/>
          <ac:spMkLst>
            <pc:docMk/>
            <pc:sldMk cId="3207569281" sldId="284"/>
            <ac:spMk id="16" creationId="{5B0A2E92-29EE-7B3E-87AA-3C62E31F6F01}"/>
          </ac:spMkLst>
        </pc:spChg>
      </pc:sldChg>
      <pc:sldChg chg="modSp mod">
        <pc:chgData name="Sebastian Vazquez-Gasty" userId="39d6dda6-a35d-4f50-bd6f-5e769b8625c1" providerId="ADAL" clId="{60EA3DCB-9F34-4749-AD8E-BB69E6573922}" dt="2023-09-18T20:10:05.516" v="7" actId="207"/>
        <pc:sldMkLst>
          <pc:docMk/>
          <pc:sldMk cId="1643821312" sldId="285"/>
        </pc:sldMkLst>
        <pc:spChg chg="mod">
          <ac:chgData name="Sebastian Vazquez-Gasty" userId="39d6dda6-a35d-4f50-bd6f-5e769b8625c1" providerId="ADAL" clId="{60EA3DCB-9F34-4749-AD8E-BB69E6573922}" dt="2023-09-18T20:10:02.069" v="6" actId="207"/>
          <ac:spMkLst>
            <pc:docMk/>
            <pc:sldMk cId="1643821312" sldId="285"/>
            <ac:spMk id="15" creationId="{3A226254-E862-8C95-902C-B8AB077F399E}"/>
          </ac:spMkLst>
        </pc:spChg>
        <pc:graphicFrameChg chg="modGraphic">
          <ac:chgData name="Sebastian Vazquez-Gasty" userId="39d6dda6-a35d-4f50-bd6f-5e769b8625c1" providerId="ADAL" clId="{60EA3DCB-9F34-4749-AD8E-BB69E6573922}" dt="2023-09-18T20:10:05.516" v="7" actId="207"/>
          <ac:graphicFrameMkLst>
            <pc:docMk/>
            <pc:sldMk cId="1643821312" sldId="285"/>
            <ac:graphicFrameMk id="30" creationId="{6A60E81E-C802-EDEB-BA00-5530D6C10587}"/>
          </ac:graphicFrameMkLst>
        </pc:graphicFrameChg>
      </pc:sldChg>
      <pc:sldChg chg="addSp delSp modSp mod">
        <pc:chgData name="Sebastian Vazquez-Gasty" userId="39d6dda6-a35d-4f50-bd6f-5e769b8625c1" providerId="ADAL" clId="{60EA3DCB-9F34-4749-AD8E-BB69E6573922}" dt="2023-09-18T20:27:00.569" v="221" actId="1076"/>
        <pc:sldMkLst>
          <pc:docMk/>
          <pc:sldMk cId="3329432801" sldId="287"/>
        </pc:sldMkLst>
        <pc:spChg chg="mod">
          <ac:chgData name="Sebastian Vazquez-Gasty" userId="39d6dda6-a35d-4f50-bd6f-5e769b8625c1" providerId="ADAL" clId="{60EA3DCB-9F34-4749-AD8E-BB69E6573922}" dt="2023-09-18T20:25:07.352" v="128" actId="14100"/>
          <ac:spMkLst>
            <pc:docMk/>
            <pc:sldMk cId="3329432801" sldId="287"/>
            <ac:spMk id="3" creationId="{F8C38792-5F1D-8191-5C0D-89017BD241F8}"/>
          </ac:spMkLst>
        </pc:spChg>
        <pc:spChg chg="add mod">
          <ac:chgData name="Sebastian Vazquez-Gasty" userId="39d6dda6-a35d-4f50-bd6f-5e769b8625c1" providerId="ADAL" clId="{60EA3DCB-9F34-4749-AD8E-BB69E6573922}" dt="2023-09-18T20:25:03.543" v="127" actId="1076"/>
          <ac:spMkLst>
            <pc:docMk/>
            <pc:sldMk cId="3329432801" sldId="287"/>
            <ac:spMk id="7" creationId="{BC39B928-3A46-9949-0D36-141F32254C09}"/>
          </ac:spMkLst>
        </pc:spChg>
        <pc:spChg chg="add del mod">
          <ac:chgData name="Sebastian Vazquez-Gasty" userId="39d6dda6-a35d-4f50-bd6f-5e769b8625c1" providerId="ADAL" clId="{60EA3DCB-9F34-4749-AD8E-BB69E6573922}" dt="2023-09-18T20:23:36.129" v="19"/>
          <ac:spMkLst>
            <pc:docMk/>
            <pc:sldMk cId="3329432801" sldId="287"/>
            <ac:spMk id="8" creationId="{09699CB0-2304-BE03-8889-2A6168A0D538}"/>
          </ac:spMkLst>
        </pc:spChg>
        <pc:spChg chg="add mod">
          <ac:chgData name="Sebastian Vazquez-Gasty" userId="39d6dda6-a35d-4f50-bd6f-5e769b8625c1" providerId="ADAL" clId="{60EA3DCB-9F34-4749-AD8E-BB69E6573922}" dt="2023-09-18T20:26:10.304" v="184" actId="14100"/>
          <ac:spMkLst>
            <pc:docMk/>
            <pc:sldMk cId="3329432801" sldId="287"/>
            <ac:spMk id="9" creationId="{54AB166B-01F3-70EE-0914-F31A947BAFE4}"/>
          </ac:spMkLst>
        </pc:spChg>
        <pc:spChg chg="add mod">
          <ac:chgData name="Sebastian Vazquez-Gasty" userId="39d6dda6-a35d-4f50-bd6f-5e769b8625c1" providerId="ADAL" clId="{60EA3DCB-9F34-4749-AD8E-BB69E6573922}" dt="2023-09-18T20:27:00.569" v="221" actId="1076"/>
          <ac:spMkLst>
            <pc:docMk/>
            <pc:sldMk cId="3329432801" sldId="287"/>
            <ac:spMk id="10" creationId="{03EB0414-EB2A-2AEC-4885-B14F133346A0}"/>
          </ac:spMkLst>
        </pc:spChg>
        <pc:picChg chg="add mod">
          <ac:chgData name="Sebastian Vazquez-Gasty" userId="39d6dda6-a35d-4f50-bd6f-5e769b8625c1" providerId="ADAL" clId="{60EA3DCB-9F34-4749-AD8E-BB69E6573922}" dt="2023-09-18T20:25:03.543" v="127" actId="1076"/>
          <ac:picMkLst>
            <pc:docMk/>
            <pc:sldMk cId="3329432801" sldId="287"/>
            <ac:picMk id="6" creationId="{64CD07D3-74C0-36B3-FDDF-D6791A36C405}"/>
          </ac:picMkLst>
        </pc:picChg>
        <pc:picChg chg="add mod">
          <ac:chgData name="Sebastian Vazquez-Gasty" userId="39d6dda6-a35d-4f50-bd6f-5e769b8625c1" providerId="ADAL" clId="{60EA3DCB-9F34-4749-AD8E-BB69E6573922}" dt="2023-09-18T20:27:00.569" v="221" actId="1076"/>
          <ac:picMkLst>
            <pc:docMk/>
            <pc:sldMk cId="3329432801" sldId="287"/>
            <ac:picMk id="1026" creationId="{DE67ECCC-CF55-3FFC-5E2D-C76E12CC37D4}"/>
          </ac:picMkLst>
        </pc:picChg>
      </pc:sldChg>
      <pc:sldChg chg="modSp mod">
        <pc:chgData name="Sebastian Vazquez-Gasty" userId="39d6dda6-a35d-4f50-bd6f-5e769b8625c1" providerId="ADAL" clId="{60EA3DCB-9F34-4749-AD8E-BB69E6573922}" dt="2023-09-18T20:23:25.814" v="16" actId="2711"/>
        <pc:sldMkLst>
          <pc:docMk/>
          <pc:sldMk cId="715853504" sldId="288"/>
        </pc:sldMkLst>
        <pc:spChg chg="mod">
          <ac:chgData name="Sebastian Vazquez-Gasty" userId="39d6dda6-a35d-4f50-bd6f-5e769b8625c1" providerId="ADAL" clId="{60EA3DCB-9F34-4749-AD8E-BB69E6573922}" dt="2023-09-18T20:10:17.718" v="8" actId="207"/>
          <ac:spMkLst>
            <pc:docMk/>
            <pc:sldMk cId="715853504" sldId="288"/>
            <ac:spMk id="7" creationId="{65DEB97D-1E65-40F1-ADF2-83526E9B5F8F}"/>
          </ac:spMkLst>
        </pc:spChg>
        <pc:spChg chg="mod">
          <ac:chgData name="Sebastian Vazquez-Gasty" userId="39d6dda6-a35d-4f50-bd6f-5e769b8625c1" providerId="ADAL" clId="{60EA3DCB-9F34-4749-AD8E-BB69E6573922}" dt="2023-09-18T20:23:20.134" v="15" actId="2711"/>
          <ac:spMkLst>
            <pc:docMk/>
            <pc:sldMk cId="715853504" sldId="288"/>
            <ac:spMk id="24" creationId="{EFEFFC44-20A8-5520-8FE2-8519C3D6AD9A}"/>
          </ac:spMkLst>
        </pc:spChg>
        <pc:spChg chg="mod">
          <ac:chgData name="Sebastian Vazquez-Gasty" userId="39d6dda6-a35d-4f50-bd6f-5e769b8625c1" providerId="ADAL" clId="{60EA3DCB-9F34-4749-AD8E-BB69E6573922}" dt="2023-09-18T20:23:25.814" v="16" actId="2711"/>
          <ac:spMkLst>
            <pc:docMk/>
            <pc:sldMk cId="715853504" sldId="288"/>
            <ac:spMk id="28" creationId="{9165A2A3-706D-A393-DB4A-E8933A37E721}"/>
          </ac:spMkLst>
        </pc:spChg>
      </pc:sldChg>
    </pc:docChg>
  </pc:docChgLst>
  <pc:docChgLst>
    <pc:chgData name="Sebastian Vazquez-Gasty" userId="39d6dda6-a35d-4f50-bd6f-5e769b8625c1" providerId="ADAL" clId="{9B6E32C6-5FAF-4FD4-9C35-898E6A527871}"/>
    <pc:docChg chg="modSld">
      <pc:chgData name="Sebastian Vazquez-Gasty" userId="39d6dda6-a35d-4f50-bd6f-5e769b8625c1" providerId="ADAL" clId="{9B6E32C6-5FAF-4FD4-9C35-898E6A527871}" dt="2023-09-18T02:25:03.414" v="1" actId="20577"/>
      <pc:docMkLst>
        <pc:docMk/>
      </pc:docMkLst>
      <pc:sldChg chg="modNotesTx">
        <pc:chgData name="Sebastian Vazquez-Gasty" userId="39d6dda6-a35d-4f50-bd6f-5e769b8625c1" providerId="ADAL" clId="{9B6E32C6-5FAF-4FD4-9C35-898E6A527871}" dt="2023-09-18T02:24:43.131" v="0" actId="6549"/>
        <pc:sldMkLst>
          <pc:docMk/>
          <pc:sldMk cId="48155410" sldId="259"/>
        </pc:sldMkLst>
      </pc:sldChg>
      <pc:sldChg chg="modNotesTx">
        <pc:chgData name="Sebastian Vazquez-Gasty" userId="39d6dda6-a35d-4f50-bd6f-5e769b8625c1" providerId="ADAL" clId="{9B6E32C6-5FAF-4FD4-9C35-898E6A527871}" dt="2023-09-18T02:25:03.414" v="1" actId="20577"/>
        <pc:sldMkLst>
          <pc:docMk/>
          <pc:sldMk cId="840395087" sldId="283"/>
        </pc:sldMkLst>
      </pc:sldChg>
    </pc:docChg>
  </pc:docChgLst>
  <pc:docChgLst>
    <pc:chgData name="Sebastian Vazquez-Gasty" userId="39d6dda6-a35d-4f50-bd6f-5e769b8625c1" providerId="ADAL" clId="{C014C300-DEAE-4CC9-8623-344EACFACE06}"/>
    <pc:docChg chg="undo redo custSel addSld delSld modSld">
      <pc:chgData name="Sebastian Vazquez-Gasty" userId="39d6dda6-a35d-4f50-bd6f-5e769b8625c1" providerId="ADAL" clId="{C014C300-DEAE-4CC9-8623-344EACFACE06}" dt="2023-09-22T03:59:46.632" v="1843" actId="20577"/>
      <pc:docMkLst>
        <pc:docMk/>
      </pc:docMkLst>
      <pc:sldChg chg="modSp mod">
        <pc:chgData name="Sebastian Vazquez-Gasty" userId="39d6dda6-a35d-4f50-bd6f-5e769b8625c1" providerId="ADAL" clId="{C014C300-DEAE-4CC9-8623-344EACFACE06}" dt="2023-09-21T05:17:26.948" v="1834" actId="20577"/>
        <pc:sldMkLst>
          <pc:docMk/>
          <pc:sldMk cId="1699246851" sldId="257"/>
        </pc:sldMkLst>
        <pc:spChg chg="mod">
          <ac:chgData name="Sebastian Vazquez-Gasty" userId="39d6dda6-a35d-4f50-bd6f-5e769b8625c1" providerId="ADAL" clId="{C014C300-DEAE-4CC9-8623-344EACFACE06}" dt="2023-09-21T05:17:26.948" v="1834" actId="20577"/>
          <ac:spMkLst>
            <pc:docMk/>
            <pc:sldMk cId="1699246851" sldId="257"/>
            <ac:spMk id="3" creationId="{073E38D8-DA54-4544-95B2-952145DE0396}"/>
          </ac:spMkLst>
        </pc:spChg>
      </pc:sldChg>
      <pc:sldChg chg="modSp">
        <pc:chgData name="Sebastian Vazquez-Gasty" userId="39d6dda6-a35d-4f50-bd6f-5e769b8625c1" providerId="ADAL" clId="{C014C300-DEAE-4CC9-8623-344EACFACE06}" dt="2023-09-22T02:42:45.019" v="1840" actId="20577"/>
        <pc:sldMkLst>
          <pc:docMk/>
          <pc:sldMk cId="3917001580" sldId="282"/>
        </pc:sldMkLst>
        <pc:spChg chg="mod">
          <ac:chgData name="Sebastian Vazquez-Gasty" userId="39d6dda6-a35d-4f50-bd6f-5e769b8625c1" providerId="ADAL" clId="{C014C300-DEAE-4CC9-8623-344EACFACE06}" dt="2023-09-22T02:42:45.019" v="1840" actId="20577"/>
          <ac:spMkLst>
            <pc:docMk/>
            <pc:sldMk cId="3917001580" sldId="282"/>
            <ac:spMk id="10" creationId="{46161490-9761-A38D-D645-38C979B623B8}"/>
          </ac:spMkLst>
        </pc:spChg>
      </pc:sldChg>
      <pc:sldChg chg="modSp mod">
        <pc:chgData name="Sebastian Vazquez-Gasty" userId="39d6dda6-a35d-4f50-bd6f-5e769b8625c1" providerId="ADAL" clId="{C014C300-DEAE-4CC9-8623-344EACFACE06}" dt="2023-09-22T03:59:46.632" v="1843" actId="20577"/>
        <pc:sldMkLst>
          <pc:docMk/>
          <pc:sldMk cId="715853504" sldId="288"/>
        </pc:sldMkLst>
        <pc:spChg chg="mod">
          <ac:chgData name="Sebastian Vazquez-Gasty" userId="39d6dda6-a35d-4f50-bd6f-5e769b8625c1" providerId="ADAL" clId="{C014C300-DEAE-4CC9-8623-344EACFACE06}" dt="2023-09-22T03:59:46.632" v="1843" actId="20577"/>
          <ac:spMkLst>
            <pc:docMk/>
            <pc:sldMk cId="715853504" sldId="288"/>
            <ac:spMk id="7" creationId="{65DEB97D-1E65-40F1-ADF2-83526E9B5F8F}"/>
          </ac:spMkLst>
        </pc:spChg>
      </pc:sldChg>
      <pc:sldChg chg="addSp delSp modSp add mod">
        <pc:chgData name="Sebastian Vazquez-Gasty" userId="39d6dda6-a35d-4f50-bd6f-5e769b8625c1" providerId="ADAL" clId="{C014C300-DEAE-4CC9-8623-344EACFACE06}" dt="2023-09-21T04:12:24.949" v="784" actId="1076"/>
        <pc:sldMkLst>
          <pc:docMk/>
          <pc:sldMk cId="2051528762" sldId="289"/>
        </pc:sldMkLst>
        <pc:spChg chg="mod">
          <ac:chgData name="Sebastian Vazquez-Gasty" userId="39d6dda6-a35d-4f50-bd6f-5e769b8625c1" providerId="ADAL" clId="{C014C300-DEAE-4CC9-8623-344EACFACE06}" dt="2023-09-21T03:49:42.824" v="17" actId="20577"/>
          <ac:spMkLst>
            <pc:docMk/>
            <pc:sldMk cId="2051528762" sldId="289"/>
            <ac:spMk id="2" creationId="{7C87B028-486A-4271-9E29-CDE71F2E5419}"/>
          </ac:spMkLst>
        </pc:spChg>
        <pc:spChg chg="mod">
          <ac:chgData name="Sebastian Vazquez-Gasty" userId="39d6dda6-a35d-4f50-bd6f-5e769b8625c1" providerId="ADAL" clId="{C014C300-DEAE-4CC9-8623-344EACFACE06}" dt="2023-09-21T04:06:48.514" v="469" actId="20577"/>
          <ac:spMkLst>
            <pc:docMk/>
            <pc:sldMk cId="2051528762" sldId="289"/>
            <ac:spMk id="3" creationId="{F8C38792-5F1D-8191-5C0D-89017BD241F8}"/>
          </ac:spMkLst>
        </pc:spChg>
        <pc:spChg chg="add mod">
          <ac:chgData name="Sebastian Vazquez-Gasty" userId="39d6dda6-a35d-4f50-bd6f-5e769b8625c1" providerId="ADAL" clId="{C014C300-DEAE-4CC9-8623-344EACFACE06}" dt="2023-09-21T04:05:35.954" v="376" actId="20577"/>
          <ac:spMkLst>
            <pc:docMk/>
            <pc:sldMk cId="2051528762" sldId="289"/>
            <ac:spMk id="4" creationId="{B83DF7E7-9692-BF81-E5E2-942A2BC7266C}"/>
          </ac:spMkLst>
        </pc:spChg>
        <pc:spChg chg="del">
          <ac:chgData name="Sebastian Vazquez-Gasty" userId="39d6dda6-a35d-4f50-bd6f-5e769b8625c1" providerId="ADAL" clId="{C014C300-DEAE-4CC9-8623-344EACFACE06}" dt="2023-09-21T03:49:48" v="19" actId="478"/>
          <ac:spMkLst>
            <pc:docMk/>
            <pc:sldMk cId="2051528762" sldId="289"/>
            <ac:spMk id="7" creationId="{BC39B928-3A46-9949-0D36-141F32254C09}"/>
          </ac:spMkLst>
        </pc:spChg>
        <pc:spChg chg="add mod">
          <ac:chgData name="Sebastian Vazquez-Gasty" userId="39d6dda6-a35d-4f50-bd6f-5e769b8625c1" providerId="ADAL" clId="{C014C300-DEAE-4CC9-8623-344EACFACE06}" dt="2023-09-21T04:01:13.623" v="142" actId="113"/>
          <ac:spMkLst>
            <pc:docMk/>
            <pc:sldMk cId="2051528762" sldId="289"/>
            <ac:spMk id="8" creationId="{EDAAC88F-5450-8A94-9D9F-D42F3F60629C}"/>
          </ac:spMkLst>
        </pc:spChg>
        <pc:spChg chg="del">
          <ac:chgData name="Sebastian Vazquez-Gasty" userId="39d6dda6-a35d-4f50-bd6f-5e769b8625c1" providerId="ADAL" clId="{C014C300-DEAE-4CC9-8623-344EACFACE06}" dt="2023-09-21T03:58:36.417" v="35" actId="478"/>
          <ac:spMkLst>
            <pc:docMk/>
            <pc:sldMk cId="2051528762" sldId="289"/>
            <ac:spMk id="9" creationId="{54AB166B-01F3-70EE-0914-F31A947BAFE4}"/>
          </ac:spMkLst>
        </pc:spChg>
        <pc:spChg chg="del">
          <ac:chgData name="Sebastian Vazquez-Gasty" userId="39d6dda6-a35d-4f50-bd6f-5e769b8625c1" providerId="ADAL" clId="{C014C300-DEAE-4CC9-8623-344EACFACE06}" dt="2023-09-21T03:49:49.008" v="20" actId="478"/>
          <ac:spMkLst>
            <pc:docMk/>
            <pc:sldMk cId="2051528762" sldId="289"/>
            <ac:spMk id="10" creationId="{03EB0414-EB2A-2AEC-4885-B14F133346A0}"/>
          </ac:spMkLst>
        </pc:spChg>
        <pc:spChg chg="add mod">
          <ac:chgData name="Sebastian Vazquez-Gasty" userId="39d6dda6-a35d-4f50-bd6f-5e769b8625c1" providerId="ADAL" clId="{C014C300-DEAE-4CC9-8623-344EACFACE06}" dt="2023-09-21T04:12:24.949" v="784" actId="1076"/>
          <ac:spMkLst>
            <pc:docMk/>
            <pc:sldMk cId="2051528762" sldId="289"/>
            <ac:spMk id="11" creationId="{3327B833-2EDA-0757-15F1-2FE554D2B26A}"/>
          </ac:spMkLst>
        </pc:spChg>
        <pc:picChg chg="del">
          <ac:chgData name="Sebastian Vazquez-Gasty" userId="39d6dda6-a35d-4f50-bd6f-5e769b8625c1" providerId="ADAL" clId="{C014C300-DEAE-4CC9-8623-344EACFACE06}" dt="2023-09-21T03:49:47.075" v="18" actId="478"/>
          <ac:picMkLst>
            <pc:docMk/>
            <pc:sldMk cId="2051528762" sldId="289"/>
            <ac:picMk id="6" creationId="{64CD07D3-74C0-36B3-FDDF-D6791A36C405}"/>
          </ac:picMkLst>
        </pc:picChg>
        <pc:picChg chg="del">
          <ac:chgData name="Sebastian Vazquez-Gasty" userId="39d6dda6-a35d-4f50-bd6f-5e769b8625c1" providerId="ADAL" clId="{C014C300-DEAE-4CC9-8623-344EACFACE06}" dt="2023-09-21T03:49:49.618" v="21" actId="478"/>
          <ac:picMkLst>
            <pc:docMk/>
            <pc:sldMk cId="2051528762" sldId="289"/>
            <ac:picMk id="1026" creationId="{DE67ECCC-CF55-3FFC-5E2D-C76E12CC37D4}"/>
          </ac:picMkLst>
        </pc:picChg>
      </pc:sldChg>
      <pc:sldChg chg="add del">
        <pc:chgData name="Sebastian Vazquez-Gasty" userId="39d6dda6-a35d-4f50-bd6f-5e769b8625c1" providerId="ADAL" clId="{C014C300-DEAE-4CC9-8623-344EACFACE06}" dt="2023-09-21T03:49:58.725" v="25"/>
        <pc:sldMkLst>
          <pc:docMk/>
          <pc:sldMk cId="181049201" sldId="290"/>
        </pc:sldMkLst>
      </pc:sldChg>
      <pc:sldChg chg="addSp delSp modSp add mod">
        <pc:chgData name="Sebastian Vazquez-Gasty" userId="39d6dda6-a35d-4f50-bd6f-5e769b8625c1" providerId="ADAL" clId="{C014C300-DEAE-4CC9-8623-344EACFACE06}" dt="2023-09-21T05:12:11.997" v="1206" actId="20577"/>
        <pc:sldMkLst>
          <pc:docMk/>
          <pc:sldMk cId="2427523396" sldId="290"/>
        </pc:sldMkLst>
        <pc:spChg chg="mod">
          <ac:chgData name="Sebastian Vazquez-Gasty" userId="39d6dda6-a35d-4f50-bd6f-5e769b8625c1" providerId="ADAL" clId="{C014C300-DEAE-4CC9-8623-344EACFACE06}" dt="2023-09-21T04:51:13.340" v="857" actId="20577"/>
          <ac:spMkLst>
            <pc:docMk/>
            <pc:sldMk cId="2427523396" sldId="290"/>
            <ac:spMk id="2" creationId="{7C87B028-486A-4271-9E29-CDE71F2E5419}"/>
          </ac:spMkLst>
        </pc:spChg>
        <pc:spChg chg="del">
          <ac:chgData name="Sebastian Vazquez-Gasty" userId="39d6dda6-a35d-4f50-bd6f-5e769b8625c1" providerId="ADAL" clId="{C014C300-DEAE-4CC9-8623-344EACFACE06}" dt="2023-09-21T04:21:08.046" v="792" actId="478"/>
          <ac:spMkLst>
            <pc:docMk/>
            <pc:sldMk cId="2427523396" sldId="290"/>
            <ac:spMk id="3" creationId="{F8C38792-5F1D-8191-5C0D-89017BD241F8}"/>
          </ac:spMkLst>
        </pc:spChg>
        <pc:spChg chg="del">
          <ac:chgData name="Sebastian Vazquez-Gasty" userId="39d6dda6-a35d-4f50-bd6f-5e769b8625c1" providerId="ADAL" clId="{C014C300-DEAE-4CC9-8623-344EACFACE06}" dt="2023-09-21T04:21:11.243" v="793" actId="478"/>
          <ac:spMkLst>
            <pc:docMk/>
            <pc:sldMk cId="2427523396" sldId="290"/>
            <ac:spMk id="4" creationId="{B83DF7E7-9692-BF81-E5E2-942A2BC7266C}"/>
          </ac:spMkLst>
        </pc:spChg>
        <pc:spChg chg="add del mod">
          <ac:chgData name="Sebastian Vazquez-Gasty" userId="39d6dda6-a35d-4f50-bd6f-5e769b8625c1" providerId="ADAL" clId="{C014C300-DEAE-4CC9-8623-344EACFACE06}" dt="2023-09-21T04:21:15.354" v="794" actId="478"/>
          <ac:spMkLst>
            <pc:docMk/>
            <pc:sldMk cId="2427523396" sldId="290"/>
            <ac:spMk id="7" creationId="{9507BD8E-C40A-D424-73F8-EE30344E08CF}"/>
          </ac:spMkLst>
        </pc:spChg>
        <pc:spChg chg="del">
          <ac:chgData name="Sebastian Vazquez-Gasty" userId="39d6dda6-a35d-4f50-bd6f-5e769b8625c1" providerId="ADAL" clId="{C014C300-DEAE-4CC9-8623-344EACFACE06}" dt="2023-09-21T04:21:16.706" v="795" actId="478"/>
          <ac:spMkLst>
            <pc:docMk/>
            <pc:sldMk cId="2427523396" sldId="290"/>
            <ac:spMk id="8" creationId="{EDAAC88F-5450-8A94-9D9F-D42F3F60629C}"/>
          </ac:spMkLst>
        </pc:spChg>
        <pc:spChg chg="add mod">
          <ac:chgData name="Sebastian Vazquez-Gasty" userId="39d6dda6-a35d-4f50-bd6f-5e769b8625c1" providerId="ADAL" clId="{C014C300-DEAE-4CC9-8623-344EACFACE06}" dt="2023-09-21T05:12:11.997" v="1206" actId="20577"/>
          <ac:spMkLst>
            <pc:docMk/>
            <pc:sldMk cId="2427523396" sldId="290"/>
            <ac:spMk id="10" creationId="{64BC4D1D-5741-8E96-2C82-547D9465C38E}"/>
          </ac:spMkLst>
        </pc:spChg>
        <pc:spChg chg="del">
          <ac:chgData name="Sebastian Vazquez-Gasty" userId="39d6dda6-a35d-4f50-bd6f-5e769b8625c1" providerId="ADAL" clId="{C014C300-DEAE-4CC9-8623-344EACFACE06}" dt="2023-09-21T04:21:05.947" v="791" actId="478"/>
          <ac:spMkLst>
            <pc:docMk/>
            <pc:sldMk cId="2427523396" sldId="290"/>
            <ac:spMk id="11" creationId="{3327B833-2EDA-0757-15F1-2FE554D2B26A}"/>
          </ac:spMkLst>
        </pc:spChg>
      </pc:sldChg>
      <pc:sldChg chg="modSp add mod">
        <pc:chgData name="Sebastian Vazquez-Gasty" userId="39d6dda6-a35d-4f50-bd6f-5e769b8625c1" providerId="ADAL" clId="{C014C300-DEAE-4CC9-8623-344EACFACE06}" dt="2023-09-21T05:17:02.741" v="1808" actId="20577"/>
        <pc:sldMkLst>
          <pc:docMk/>
          <pc:sldMk cId="2621755934" sldId="291"/>
        </pc:sldMkLst>
        <pc:spChg chg="mod">
          <ac:chgData name="Sebastian Vazquez-Gasty" userId="39d6dda6-a35d-4f50-bd6f-5e769b8625c1" providerId="ADAL" clId="{C014C300-DEAE-4CC9-8623-344EACFACE06}" dt="2023-09-21T05:12:55.564" v="1247" actId="20577"/>
          <ac:spMkLst>
            <pc:docMk/>
            <pc:sldMk cId="2621755934" sldId="291"/>
            <ac:spMk id="2" creationId="{7C87B028-486A-4271-9E29-CDE71F2E5419}"/>
          </ac:spMkLst>
        </pc:spChg>
        <pc:spChg chg="mod">
          <ac:chgData name="Sebastian Vazquez-Gasty" userId="39d6dda6-a35d-4f50-bd6f-5e769b8625c1" providerId="ADAL" clId="{C014C300-DEAE-4CC9-8623-344EACFACE06}" dt="2023-09-21T05:17:02.741" v="1808" actId="20577"/>
          <ac:spMkLst>
            <pc:docMk/>
            <pc:sldMk cId="2621755934" sldId="291"/>
            <ac:spMk id="10" creationId="{64BC4D1D-5741-8E96-2C82-547D9465C38E}"/>
          </ac:spMkLst>
        </pc:sp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Presentations\2023\USGS%20Meeting%20Feb%202023\p_s_kr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Presentations\2023\USGS%20Meeting%20Feb%202023\p_s_kr.xls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F:\Presentations\2023\USGS%20Meeting%20Feb%202023\p_s_kr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5984368521994222"/>
          <c:y val="0.10855306747062068"/>
          <c:w val="0.67191902440712326"/>
          <c:h val="0.56908123249749631"/>
        </c:manualLayout>
      </c:layout>
      <c:scatterChart>
        <c:scatterStyle val="smoothMarker"/>
        <c:varyColors val="0"/>
        <c:ser>
          <c:idx val="1"/>
          <c:order val="0"/>
          <c:tx>
            <c:v>Clayey</c:v>
          </c:tx>
          <c:spPr>
            <a:ln w="12700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p_s_kr!$A$4:$A$155</c:f>
              <c:numCache>
                <c:formatCode>0.00E+00</c:formatCode>
                <c:ptCount val="152"/>
                <c:pt idx="0">
                  <c:v>-5</c:v>
                </c:pt>
                <c:pt idx="1">
                  <c:v>-4.9000000000000004</c:v>
                </c:pt>
                <c:pt idx="2">
                  <c:v>-4.8</c:v>
                </c:pt>
                <c:pt idx="3">
                  <c:v>-4.7</c:v>
                </c:pt>
                <c:pt idx="4">
                  <c:v>-4.5999999999999996</c:v>
                </c:pt>
                <c:pt idx="5">
                  <c:v>-4.5</c:v>
                </c:pt>
                <c:pt idx="6">
                  <c:v>-4.4000000000000004</c:v>
                </c:pt>
                <c:pt idx="7">
                  <c:v>-4.3</c:v>
                </c:pt>
                <c:pt idx="8">
                  <c:v>-4.2</c:v>
                </c:pt>
                <c:pt idx="9">
                  <c:v>-4.0999999999999996</c:v>
                </c:pt>
                <c:pt idx="10">
                  <c:v>-4</c:v>
                </c:pt>
                <c:pt idx="11">
                  <c:v>-3.9</c:v>
                </c:pt>
                <c:pt idx="12">
                  <c:v>-3.8</c:v>
                </c:pt>
                <c:pt idx="13">
                  <c:v>-3.7</c:v>
                </c:pt>
                <c:pt idx="14">
                  <c:v>-3.6</c:v>
                </c:pt>
                <c:pt idx="15">
                  <c:v>-3.5</c:v>
                </c:pt>
                <c:pt idx="16">
                  <c:v>-3.4</c:v>
                </c:pt>
                <c:pt idx="17">
                  <c:v>-3.3</c:v>
                </c:pt>
                <c:pt idx="18">
                  <c:v>-3.2</c:v>
                </c:pt>
                <c:pt idx="19">
                  <c:v>-3.1</c:v>
                </c:pt>
                <c:pt idx="20">
                  <c:v>-3</c:v>
                </c:pt>
                <c:pt idx="21">
                  <c:v>-2.9</c:v>
                </c:pt>
                <c:pt idx="22">
                  <c:v>-2.8</c:v>
                </c:pt>
                <c:pt idx="23">
                  <c:v>-2.7</c:v>
                </c:pt>
                <c:pt idx="24">
                  <c:v>-2.6</c:v>
                </c:pt>
                <c:pt idx="25">
                  <c:v>-2.5</c:v>
                </c:pt>
                <c:pt idx="26">
                  <c:v>-2.4</c:v>
                </c:pt>
                <c:pt idx="27">
                  <c:v>-2.2999999999999998</c:v>
                </c:pt>
                <c:pt idx="28">
                  <c:v>-2.2000000000000002</c:v>
                </c:pt>
                <c:pt idx="29">
                  <c:v>-2.1</c:v>
                </c:pt>
                <c:pt idx="30">
                  <c:v>-2</c:v>
                </c:pt>
                <c:pt idx="31">
                  <c:v>-1.9</c:v>
                </c:pt>
                <c:pt idx="32">
                  <c:v>-1.8</c:v>
                </c:pt>
                <c:pt idx="33">
                  <c:v>-1.7</c:v>
                </c:pt>
                <c:pt idx="34">
                  <c:v>-1.6</c:v>
                </c:pt>
                <c:pt idx="35">
                  <c:v>-1.516621</c:v>
                </c:pt>
                <c:pt idx="36">
                  <c:v>-1.454555</c:v>
                </c:pt>
                <c:pt idx="37">
                  <c:v>-1.404231</c:v>
                </c:pt>
                <c:pt idx="38">
                  <c:v>-1.3625480000000001</c:v>
                </c:pt>
                <c:pt idx="39">
                  <c:v>-1.32714</c:v>
                </c:pt>
                <c:pt idx="40">
                  <c:v>-1.2964990000000001</c:v>
                </c:pt>
                <c:pt idx="41">
                  <c:v>-1.269582</c:v>
                </c:pt>
                <c:pt idx="42">
                  <c:v>-1.245641</c:v>
                </c:pt>
                <c:pt idx="43">
                  <c:v>-1.224129</c:v>
                </c:pt>
                <c:pt idx="44">
                  <c:v>-1.2046300000000001</c:v>
                </c:pt>
                <c:pt idx="45">
                  <c:v>-1.1868259999999999</c:v>
                </c:pt>
                <c:pt idx="46">
                  <c:v>-1.1704639999999999</c:v>
                </c:pt>
                <c:pt idx="47">
                  <c:v>-1.1553439999999999</c:v>
                </c:pt>
                <c:pt idx="48">
                  <c:v>-1.141303</c:v>
                </c:pt>
                <c:pt idx="49">
                  <c:v>-1.1282080000000001</c:v>
                </c:pt>
                <c:pt idx="50">
                  <c:v>-1.1159479999999999</c:v>
                </c:pt>
                <c:pt idx="51">
                  <c:v>-1.1044290000000001</c:v>
                </c:pt>
                <c:pt idx="52">
                  <c:v>-1.0935729999999999</c:v>
                </c:pt>
                <c:pt idx="53">
                  <c:v>-1.0833120000000001</c:v>
                </c:pt>
                <c:pt idx="54">
                  <c:v>-1.0730519999999999</c:v>
                </c:pt>
                <c:pt idx="55">
                  <c:v>-1.0630520000000001</c:v>
                </c:pt>
                <c:pt idx="56">
                  <c:v>-1.0530520000000001</c:v>
                </c:pt>
                <c:pt idx="57">
                  <c:v>-1.0430520000000001</c:v>
                </c:pt>
                <c:pt idx="58">
                  <c:v>-1.0330520000000001</c:v>
                </c:pt>
                <c:pt idx="59">
                  <c:v>-1.0230520000000001</c:v>
                </c:pt>
                <c:pt idx="60">
                  <c:v>-1.0130520000000001</c:v>
                </c:pt>
                <c:pt idx="61">
                  <c:v>-1.0030520000000001</c:v>
                </c:pt>
                <c:pt idx="62">
                  <c:v>-0.99305209999999999</c:v>
                </c:pt>
                <c:pt idx="63">
                  <c:v>-0.98305209999999998</c:v>
                </c:pt>
                <c:pt idx="64">
                  <c:v>-0.97305209999999998</c:v>
                </c:pt>
                <c:pt idx="65">
                  <c:v>-0.96305209999999997</c:v>
                </c:pt>
                <c:pt idx="66">
                  <c:v>-0.95305209999999996</c:v>
                </c:pt>
                <c:pt idx="67">
                  <c:v>-0.94305209999999995</c:v>
                </c:pt>
                <c:pt idx="68">
                  <c:v>-0.93305210000000005</c:v>
                </c:pt>
                <c:pt idx="69">
                  <c:v>-0.92305210000000004</c:v>
                </c:pt>
                <c:pt idx="70">
                  <c:v>-0.91305210000000003</c:v>
                </c:pt>
                <c:pt idx="71">
                  <c:v>-0.90305210000000002</c:v>
                </c:pt>
                <c:pt idx="72">
                  <c:v>-0.89305210000000002</c:v>
                </c:pt>
                <c:pt idx="73">
                  <c:v>-0.88305210000000001</c:v>
                </c:pt>
                <c:pt idx="74">
                  <c:v>-0.8730521</c:v>
                </c:pt>
                <c:pt idx="75">
                  <c:v>-0.86305209999999999</c:v>
                </c:pt>
                <c:pt idx="76">
                  <c:v>-0.85305209999999998</c:v>
                </c:pt>
                <c:pt idx="77">
                  <c:v>-0.84305209999999997</c:v>
                </c:pt>
                <c:pt idx="78">
                  <c:v>-0.83305209999999996</c:v>
                </c:pt>
                <c:pt idx="79">
                  <c:v>-0.82305209999999995</c:v>
                </c:pt>
                <c:pt idx="80">
                  <c:v>-0.81305210000000006</c:v>
                </c:pt>
                <c:pt idx="81">
                  <c:v>-0.80305210000000005</c:v>
                </c:pt>
                <c:pt idx="82">
                  <c:v>-0.79305210000000004</c:v>
                </c:pt>
                <c:pt idx="83">
                  <c:v>-0.78305210000000003</c:v>
                </c:pt>
                <c:pt idx="84">
                  <c:v>-0.77305210000000002</c:v>
                </c:pt>
                <c:pt idx="85">
                  <c:v>-0.76305210000000001</c:v>
                </c:pt>
                <c:pt idx="86">
                  <c:v>-0.7530521</c:v>
                </c:pt>
                <c:pt idx="87">
                  <c:v>-0.74305209999999999</c:v>
                </c:pt>
                <c:pt idx="88">
                  <c:v>-0.73305209999999998</c:v>
                </c:pt>
                <c:pt idx="89">
                  <c:v>-0.72305209999999998</c:v>
                </c:pt>
                <c:pt idx="90">
                  <c:v>-0.71305209999999997</c:v>
                </c:pt>
                <c:pt idx="91">
                  <c:v>-0.70305209999999996</c:v>
                </c:pt>
                <c:pt idx="92">
                  <c:v>-0.69305209999999995</c:v>
                </c:pt>
                <c:pt idx="93">
                  <c:v>-0.68305210000000005</c:v>
                </c:pt>
                <c:pt idx="94">
                  <c:v>-0.67305210000000004</c:v>
                </c:pt>
                <c:pt idx="95">
                  <c:v>-0.66305210000000003</c:v>
                </c:pt>
                <c:pt idx="96">
                  <c:v>-0.65305210000000002</c:v>
                </c:pt>
                <c:pt idx="97">
                  <c:v>-0.64305210000000002</c:v>
                </c:pt>
                <c:pt idx="98">
                  <c:v>-0.63305210000000001</c:v>
                </c:pt>
                <c:pt idx="99">
                  <c:v>-0.6230521</c:v>
                </c:pt>
                <c:pt idx="100">
                  <c:v>-0.61305209999999999</c:v>
                </c:pt>
                <c:pt idx="101">
                  <c:v>-0.60305209999999998</c:v>
                </c:pt>
                <c:pt idx="102">
                  <c:v>-0.59305209999999997</c:v>
                </c:pt>
                <c:pt idx="103">
                  <c:v>-0.58305209999999996</c:v>
                </c:pt>
                <c:pt idx="104">
                  <c:v>-0.57305209999999995</c:v>
                </c:pt>
                <c:pt idx="105">
                  <c:v>-0.56305210000000006</c:v>
                </c:pt>
                <c:pt idx="106">
                  <c:v>-0.55305210000000005</c:v>
                </c:pt>
                <c:pt idx="107">
                  <c:v>-0.54305210000000004</c:v>
                </c:pt>
                <c:pt idx="108">
                  <c:v>-0.53305210000000003</c:v>
                </c:pt>
                <c:pt idx="109">
                  <c:v>-0.52305210000000002</c:v>
                </c:pt>
                <c:pt idx="110">
                  <c:v>-0.51305210000000001</c:v>
                </c:pt>
                <c:pt idx="111">
                  <c:v>-0.5030521</c:v>
                </c:pt>
                <c:pt idx="112">
                  <c:v>-0.49305209999999999</c:v>
                </c:pt>
                <c:pt idx="113">
                  <c:v>-0.48305209999999998</c:v>
                </c:pt>
                <c:pt idx="114">
                  <c:v>-0.47305209999999998</c:v>
                </c:pt>
                <c:pt idx="115">
                  <c:v>-0.46305210000000002</c:v>
                </c:pt>
                <c:pt idx="116">
                  <c:v>-0.45305210000000001</c:v>
                </c:pt>
                <c:pt idx="117">
                  <c:v>-0.4430521</c:v>
                </c:pt>
                <c:pt idx="118">
                  <c:v>-0.4330521</c:v>
                </c:pt>
                <c:pt idx="119">
                  <c:v>-0.42305209999999999</c:v>
                </c:pt>
                <c:pt idx="120">
                  <c:v>-0.41305209999999998</c:v>
                </c:pt>
                <c:pt idx="121">
                  <c:v>-0.40305210000000002</c:v>
                </c:pt>
                <c:pt idx="122">
                  <c:v>-0.39305210000000002</c:v>
                </c:pt>
                <c:pt idx="123">
                  <c:v>-0.38305210000000001</c:v>
                </c:pt>
                <c:pt idx="124">
                  <c:v>-0.3730521</c:v>
                </c:pt>
                <c:pt idx="125">
                  <c:v>-0.36305209999999999</c:v>
                </c:pt>
                <c:pt idx="126">
                  <c:v>-0.35305209999999998</c:v>
                </c:pt>
                <c:pt idx="127">
                  <c:v>-0.34305210000000003</c:v>
                </c:pt>
                <c:pt idx="128">
                  <c:v>-0.33305210000000002</c:v>
                </c:pt>
                <c:pt idx="129">
                  <c:v>-0.32305210000000001</c:v>
                </c:pt>
                <c:pt idx="130">
                  <c:v>-0.3130521</c:v>
                </c:pt>
                <c:pt idx="131">
                  <c:v>-0.30305209999999999</c:v>
                </c:pt>
                <c:pt idx="132">
                  <c:v>-0.29305209999999998</c:v>
                </c:pt>
                <c:pt idx="133">
                  <c:v>-0.28305209999999997</c:v>
                </c:pt>
                <c:pt idx="134">
                  <c:v>-0.27305210000000002</c:v>
                </c:pt>
                <c:pt idx="135">
                  <c:v>-0.26305210000000001</c:v>
                </c:pt>
                <c:pt idx="136">
                  <c:v>-0.2530521</c:v>
                </c:pt>
                <c:pt idx="137">
                  <c:v>-0.24305209999999999</c:v>
                </c:pt>
                <c:pt idx="138">
                  <c:v>-0.23305210000000001</c:v>
                </c:pt>
                <c:pt idx="139">
                  <c:v>-0.2230521</c:v>
                </c:pt>
                <c:pt idx="140">
                  <c:v>-0.21305209999999999</c:v>
                </c:pt>
                <c:pt idx="141">
                  <c:v>-0.20305210000000001</c:v>
                </c:pt>
                <c:pt idx="142">
                  <c:v>-0.1930521</c:v>
                </c:pt>
                <c:pt idx="143">
                  <c:v>-0.1830521</c:v>
                </c:pt>
                <c:pt idx="144">
                  <c:v>-0.17305209999999999</c:v>
                </c:pt>
                <c:pt idx="145">
                  <c:v>-0.16305210000000001</c:v>
                </c:pt>
                <c:pt idx="146">
                  <c:v>-0.1530521</c:v>
                </c:pt>
                <c:pt idx="147">
                  <c:v>-0.14305209999999999</c:v>
                </c:pt>
                <c:pt idx="148">
                  <c:v>-0.13123580000000001</c:v>
                </c:pt>
                <c:pt idx="149">
                  <c:v>-0.1087065</c:v>
                </c:pt>
                <c:pt idx="150">
                  <c:v>-4.5928049999999998E-2</c:v>
                </c:pt>
                <c:pt idx="151">
                  <c:v>0</c:v>
                </c:pt>
              </c:numCache>
            </c:numRef>
          </c:xVal>
          <c:yVal>
            <c:numRef>
              <c:f>p_s_kr!$C$4:$C$155</c:f>
              <c:numCache>
                <c:formatCode>General</c:formatCode>
                <c:ptCount val="152"/>
                <c:pt idx="0">
                  <c:v>0.36513839222559685</c:v>
                </c:pt>
                <c:pt idx="1">
                  <c:v>0.36958642886962167</c:v>
                </c:pt>
                <c:pt idx="2">
                  <c:v>0.37428469737773884</c:v>
                </c:pt>
                <c:pt idx="3">
                  <c:v>0.37925097517958228</c:v>
                </c:pt>
                <c:pt idx="4">
                  <c:v>0.38450446653747272</c:v>
                </c:pt>
                <c:pt idx="5">
                  <c:v>0.39006591235424748</c:v>
                </c:pt>
                <c:pt idx="6">
                  <c:v>0.39595770367695049</c:v>
                </c:pt>
                <c:pt idx="7">
                  <c:v>0.40220399714616151</c:v>
                </c:pt>
                <c:pt idx="8">
                  <c:v>0.40883082985131391</c:v>
                </c:pt>
                <c:pt idx="9">
                  <c:v>0.4158662300159417</c:v>
                </c:pt>
                <c:pt idx="10">
                  <c:v>0.42334031858765864</c:v>
                </c:pt>
                <c:pt idx="11">
                  <c:v>0.43128539506615693</c:v>
                </c:pt>
                <c:pt idx="12">
                  <c:v>0.43973599867407498</c:v>
                </c:pt>
                <c:pt idx="13">
                  <c:v>0.44872893315114737</c:v>
                </c:pt>
                <c:pt idx="14">
                  <c:v>0.45830323991074251</c:v>
                </c:pt>
                <c:pt idx="15">
                  <c:v>0.46850009991412139</c:v>
                </c:pt>
                <c:pt idx="16">
                  <c:v>0.47936263927510425</c:v>
                </c:pt>
                <c:pt idx="17">
                  <c:v>0.49093560722389695</c:v>
                </c:pt>
                <c:pt idx="18">
                  <c:v>0.50326488762612775</c:v>
                </c:pt>
                <c:pt idx="19">
                  <c:v>0.51639679690339979</c:v>
                </c:pt>
                <c:pt idx="20">
                  <c:v>0.53037711230187912</c:v>
                </c:pt>
                <c:pt idx="21">
                  <c:v>0.54524976574460682</c:v>
                </c:pt>
                <c:pt idx="22">
                  <c:v>0.56105513127629436</c:v>
                </c:pt>
                <c:pt idx="23">
                  <c:v>0.57782783044663155</c:v>
                </c:pt>
                <c:pt idx="24">
                  <c:v>0.59559398300039379</c:v>
                </c:pt>
                <c:pt idx="25">
                  <c:v>0.61436784433759795</c:v>
                </c:pt>
                <c:pt idx="26">
                  <c:v>0.63414780211609822</c:v>
                </c:pt>
                <c:pt idx="27">
                  <c:v>0.65491175894196141</c:v>
                </c:pt>
                <c:pt idx="28">
                  <c:v>0.67661201342026034</c:v>
                </c:pt>
                <c:pt idx="29">
                  <c:v>0.69916987339820169</c:v>
                </c:pt>
                <c:pt idx="30">
                  <c:v>0.72247039371057742</c:v>
                </c:pt>
                <c:pt idx="31">
                  <c:v>0.74635781745744012</c:v>
                </c:pt>
                <c:pt idx="32">
                  <c:v>0.77063249140085377</c:v>
                </c:pt>
                <c:pt idx="33">
                  <c:v>0.79505017995711857</c:v>
                </c:pt>
                <c:pt idx="34">
                  <c:v>0.81932475677749683</c:v>
                </c:pt>
                <c:pt idx="35">
                  <c:v>0.83922417954134299</c:v>
                </c:pt>
                <c:pt idx="36">
                  <c:v>0.85370970856125672</c:v>
                </c:pt>
                <c:pt idx="37">
                  <c:v>0.86518478504157192</c:v>
                </c:pt>
                <c:pt idx="38">
                  <c:v>0.87447170600744151</c:v>
                </c:pt>
                <c:pt idx="39">
                  <c:v>0.8821853844160189</c:v>
                </c:pt>
                <c:pt idx="40">
                  <c:v>0.88871832717854471</c:v>
                </c:pt>
                <c:pt idx="41">
                  <c:v>0.89434045429596332</c:v>
                </c:pt>
                <c:pt idx="42">
                  <c:v>0.89924387653373783</c:v>
                </c:pt>
                <c:pt idx="43">
                  <c:v>0.9035681720470623</c:v>
                </c:pt>
                <c:pt idx="44">
                  <c:v>0.90741846565888307</c:v>
                </c:pt>
                <c:pt idx="45">
                  <c:v>0.91087458784479736</c:v>
                </c:pt>
                <c:pt idx="46">
                  <c:v>0.91399933861352745</c:v>
                </c:pt>
                <c:pt idx="47">
                  <c:v>0.91684204243590095</c:v>
                </c:pt>
                <c:pt idx="48">
                  <c:v>0.91944250163654728</c:v>
                </c:pt>
                <c:pt idx="49">
                  <c:v>0.92183295885262972</c:v>
                </c:pt>
                <c:pt idx="50">
                  <c:v>0.92404006146559581</c:v>
                </c:pt>
                <c:pt idx="51">
                  <c:v>0.9260861277405813</c:v>
                </c:pt>
                <c:pt idx="52">
                  <c:v>0.92798960987597778</c:v>
                </c:pt>
                <c:pt idx="53">
                  <c:v>0.92976637590225009</c:v>
                </c:pt>
                <c:pt idx="54">
                  <c:v>0.93152098912713566</c:v>
                </c:pt>
                <c:pt idx="55">
                  <c:v>0.93320978665972409</c:v>
                </c:pt>
                <c:pt idx="56">
                  <c:v>0.93487731726682588</c:v>
                </c:pt>
                <c:pt idx="57">
                  <c:v>0.93652340167386705</c:v>
                </c:pt>
                <c:pt idx="58">
                  <c:v>0.93814786891818625</c:v>
                </c:pt>
                <c:pt idx="59">
                  <c:v>0.93975055647867256</c:v>
                </c:pt>
                <c:pt idx="60">
                  <c:v>0.94133131039842555</c:v>
                </c:pt>
                <c:pt idx="61">
                  <c:v>0.94288998540027491</c:v>
                </c:pt>
                <c:pt idx="62">
                  <c:v>0.94442642974193247</c:v>
                </c:pt>
                <c:pt idx="63">
                  <c:v>0.94594054655319781</c:v>
                </c:pt>
                <c:pt idx="64">
                  <c:v>0.9474322017397443</c:v>
                </c:pt>
                <c:pt idx="65">
                  <c:v>0.9489012857508472</c:v>
                </c:pt>
                <c:pt idx="66">
                  <c:v>0.95034769818138742</c:v>
                </c:pt>
                <c:pt idx="67">
                  <c:v>0.95177134784193063</c:v>
                </c:pt>
                <c:pt idx="68">
                  <c:v>0.95317215282092072</c:v>
                </c:pt>
                <c:pt idx="69">
                  <c:v>0.954550040538934</c:v>
                </c:pt>
                <c:pt idx="70">
                  <c:v>0.95590494779495638</c:v>
                </c:pt>
                <c:pt idx="71">
                  <c:v>0.95723682080465844</c:v>
                </c:pt>
                <c:pt idx="72">
                  <c:v>0.95854561523065895</c:v>
                </c:pt>
                <c:pt idx="73">
                  <c:v>0.95983129620477714</c:v>
                </c:pt>
                <c:pt idx="74">
                  <c:v>0.961093838342295</c:v>
                </c:pt>
                <c:pt idx="75">
                  <c:v>0.96233322574825919</c:v>
                </c:pt>
                <c:pt idx="76">
                  <c:v>0.96354945201586562</c:v>
                </c:pt>
                <c:pt idx="77">
                  <c:v>0.96474252021698859</c:v>
                </c:pt>
                <c:pt idx="78">
                  <c:v>0.96591244288492384</c:v>
                </c:pt>
                <c:pt idx="79">
                  <c:v>0.96705924198943172</c:v>
                </c:pt>
                <c:pt idx="80">
                  <c:v>0.96818294890417633</c:v>
                </c:pt>
                <c:pt idx="81">
                  <c:v>0.96928360436667294</c:v>
                </c:pt>
                <c:pt idx="82">
                  <c:v>0.9703612584308654</c:v>
                </c:pt>
                <c:pt idx="83">
                  <c:v>0.97141597041246475</c:v>
                </c:pt>
                <c:pt idx="84">
                  <c:v>0.97244780882719994</c:v>
                </c:pt>
                <c:pt idx="85">
                  <c:v>0.97345685132212911</c:v>
                </c:pt>
                <c:pt idx="86">
                  <c:v>0.97444318460018764</c:v>
                </c:pt>
                <c:pt idx="87">
                  <c:v>0.97540690433813915</c:v>
                </c:pt>
                <c:pt idx="88">
                  <c:v>0.97634811509812613</c:v>
                </c:pt>
                <c:pt idx="89">
                  <c:v>0.9772669302330047</c:v>
                </c:pt>
                <c:pt idx="90">
                  <c:v>0.97816347178567742</c:v>
                </c:pt>
                <c:pt idx="91">
                  <c:v>0.97903787038262668</c:v>
                </c:pt>
                <c:pt idx="92">
                  <c:v>0.97989026512187316</c:v>
                </c:pt>
                <c:pt idx="93">
                  <c:v>0.98072080345558299</c:v>
                </c:pt>
                <c:pt idx="94">
                  <c:v>0.98152964106755414</c:v>
                </c:pt>
                <c:pt idx="95">
                  <c:v>0.98231694174582207</c:v>
                </c:pt>
                <c:pt idx="96">
                  <c:v>0.9830828772506246</c:v>
                </c:pt>
                <c:pt idx="97">
                  <c:v>0.98382762717797312</c:v>
                </c:pt>
                <c:pt idx="98">
                  <c:v>0.98455137881908328</c:v>
                </c:pt>
                <c:pt idx="99">
                  <c:v>0.98525432701591442</c:v>
                </c:pt>
                <c:pt idx="100">
                  <c:v>0.98593667401307949</c:v>
                </c:pt>
                <c:pt idx="101">
                  <c:v>0.98659862930638043</c:v>
                </c:pt>
                <c:pt idx="102">
                  <c:v>0.98724040948823055</c:v>
                </c:pt>
                <c:pt idx="103">
                  <c:v>0.98786223809022589</c:v>
                </c:pt>
                <c:pt idx="104">
                  <c:v>0.98846434542312589</c:v>
                </c:pt>
                <c:pt idx="105">
                  <c:v>0.98904696841450634</c:v>
                </c:pt>
                <c:pt idx="106">
                  <c:v>0.98961035044434453</c:v>
                </c:pt>
                <c:pt idx="107">
                  <c:v>0.99015474117879709</c:v>
                </c:pt>
                <c:pt idx="108">
                  <c:v>0.99068039640242833</c:v>
                </c:pt>
                <c:pt idx="109">
                  <c:v>0.99118757784914679</c:v>
                </c:pt>
                <c:pt idx="110">
                  <c:v>0.99167655303210178</c:v>
                </c:pt>
                <c:pt idx="111">
                  <c:v>0.9921475950727916</c:v>
                </c:pt>
                <c:pt idx="112">
                  <c:v>0.99260098252963169</c:v>
                </c:pt>
                <c:pt idx="113">
                  <c:v>0.99303699922622513</c:v>
                </c:pt>
                <c:pt idx="114">
                  <c:v>0.99345593407957544</c:v>
                </c:pt>
                <c:pt idx="115">
                  <c:v>0.99385808092847716</c:v>
                </c:pt>
                <c:pt idx="116">
                  <c:v>0.99424373836231494</c:v>
                </c:pt>
                <c:pt idx="117">
                  <c:v>0.99461320955049493</c:v>
                </c:pt>
                <c:pt idx="118">
                  <c:v>0.99496680207273047</c:v>
                </c:pt>
                <c:pt idx="119">
                  <c:v>0.99530482775039453</c:v>
                </c:pt>
                <c:pt idx="120">
                  <c:v>0.99562760247914883</c:v>
                </c:pt>
                <c:pt idx="121">
                  <c:v>0.99593544606305073</c:v>
                </c:pt>
                <c:pt idx="122">
                  <c:v>0.9962286820503361</c:v>
                </c:pt>
                <c:pt idx="123">
                  <c:v>0.99650763757106631</c:v>
                </c:pt>
                <c:pt idx="124">
                  <c:v>0.99677264317682346</c:v>
                </c:pt>
                <c:pt idx="125">
                  <c:v>0.99702403268262985</c:v>
                </c:pt>
                <c:pt idx="126">
                  <c:v>0.9972621430112647</c:v>
                </c:pt>
                <c:pt idx="127">
                  <c:v>0.99748731404013591</c:v>
                </c:pt>
                <c:pt idx="128">
                  <c:v>0.99769988845086943</c:v>
                </c:pt>
                <c:pt idx="129">
                  <c:v>0.99790021158176123</c:v>
                </c:pt>
                <c:pt idx="130">
                  <c:v>0.99808863128323788</c:v>
                </c:pt>
                <c:pt idx="131">
                  <c:v>0.99826549777645779</c:v>
                </c:pt>
                <c:pt idx="132">
                  <c:v>0.99843116351518801</c:v>
                </c:pt>
                <c:pt idx="133">
                  <c:v>0.9985859830510726</c:v>
                </c:pt>
                <c:pt idx="134">
                  <c:v>0.9987303129024121</c:v>
                </c:pt>
                <c:pt idx="135">
                  <c:v>0.99886451142656318</c:v>
                </c:pt>
                <c:pt idx="136">
                  <c:v>0.99898893869605798</c:v>
                </c:pt>
                <c:pt idx="137">
                  <c:v>0.99910395637854399</c:v>
                </c:pt>
                <c:pt idx="138">
                  <c:v>0.99920992762062877</c:v>
                </c:pt>
                <c:pt idx="139">
                  <c:v>0.999307216935717</c:v>
                </c:pt>
                <c:pt idx="140">
                  <c:v>0.99939619009591918</c:v>
                </c:pt>
                <c:pt idx="141">
                  <c:v>0.99947721402809642</c:v>
                </c:pt>
                <c:pt idx="142">
                  <c:v>0.99955065671411825</c:v>
                </c:pt>
                <c:pt idx="143">
                  <c:v>0.99961688709538299</c:v>
                </c:pt>
                <c:pt idx="144">
                  <c:v>0.99967627498166778</c:v>
                </c:pt>
                <c:pt idx="145">
                  <c:v>0.99972919096434731</c:v>
                </c:pt>
                <c:pt idx="146">
                  <c:v>0.99977600633403663</c:v>
                </c:pt>
                <c:pt idx="147">
                  <c:v>0.99981709300269395</c:v>
                </c:pt>
                <c:pt idx="148">
                  <c:v>0.99985876746693869</c:v>
                </c:pt>
                <c:pt idx="149">
                  <c:v>0.99991972349669878</c:v>
                </c:pt>
                <c:pt idx="150">
                  <c:v>0.99999394506264017</c:v>
                </c:pt>
                <c:pt idx="151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E4B-4007-BF42-02A4C04B1143}"/>
            </c:ext>
          </c:extLst>
        </c:ser>
        <c:ser>
          <c:idx val="0"/>
          <c:order val="1"/>
          <c:tx>
            <c:v>Sandy</c:v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p_s_kr!$A$4:$A$155</c:f>
              <c:numCache>
                <c:formatCode>0.00E+00</c:formatCode>
                <c:ptCount val="152"/>
                <c:pt idx="0">
                  <c:v>-5</c:v>
                </c:pt>
                <c:pt idx="1">
                  <c:v>-4.9000000000000004</c:v>
                </c:pt>
                <c:pt idx="2">
                  <c:v>-4.8</c:v>
                </c:pt>
                <c:pt idx="3">
                  <c:v>-4.7</c:v>
                </c:pt>
                <c:pt idx="4">
                  <c:v>-4.5999999999999996</c:v>
                </c:pt>
                <c:pt idx="5">
                  <c:v>-4.5</c:v>
                </c:pt>
                <c:pt idx="6">
                  <c:v>-4.4000000000000004</c:v>
                </c:pt>
                <c:pt idx="7">
                  <c:v>-4.3</c:v>
                </c:pt>
                <c:pt idx="8">
                  <c:v>-4.2</c:v>
                </c:pt>
                <c:pt idx="9">
                  <c:v>-4.0999999999999996</c:v>
                </c:pt>
                <c:pt idx="10">
                  <c:v>-4</c:v>
                </c:pt>
                <c:pt idx="11">
                  <c:v>-3.9</c:v>
                </c:pt>
                <c:pt idx="12">
                  <c:v>-3.8</c:v>
                </c:pt>
                <c:pt idx="13">
                  <c:v>-3.7</c:v>
                </c:pt>
                <c:pt idx="14">
                  <c:v>-3.6</c:v>
                </c:pt>
                <c:pt idx="15">
                  <c:v>-3.5</c:v>
                </c:pt>
                <c:pt idx="16">
                  <c:v>-3.4</c:v>
                </c:pt>
                <c:pt idx="17">
                  <c:v>-3.3</c:v>
                </c:pt>
                <c:pt idx="18">
                  <c:v>-3.2</c:v>
                </c:pt>
                <c:pt idx="19">
                  <c:v>-3.1</c:v>
                </c:pt>
                <c:pt idx="20">
                  <c:v>-3</c:v>
                </c:pt>
                <c:pt idx="21">
                  <c:v>-2.9</c:v>
                </c:pt>
                <c:pt idx="22">
                  <c:v>-2.8</c:v>
                </c:pt>
                <c:pt idx="23">
                  <c:v>-2.7</c:v>
                </c:pt>
                <c:pt idx="24">
                  <c:v>-2.6</c:v>
                </c:pt>
                <c:pt idx="25">
                  <c:v>-2.5</c:v>
                </c:pt>
                <c:pt idx="26">
                  <c:v>-2.4</c:v>
                </c:pt>
                <c:pt idx="27">
                  <c:v>-2.2999999999999998</c:v>
                </c:pt>
                <c:pt idx="28">
                  <c:v>-2.2000000000000002</c:v>
                </c:pt>
                <c:pt idx="29">
                  <c:v>-2.1</c:v>
                </c:pt>
                <c:pt idx="30">
                  <c:v>-2</c:v>
                </c:pt>
                <c:pt idx="31">
                  <c:v>-1.9</c:v>
                </c:pt>
                <c:pt idx="32">
                  <c:v>-1.8</c:v>
                </c:pt>
                <c:pt idx="33">
                  <c:v>-1.7</c:v>
                </c:pt>
                <c:pt idx="34">
                  <c:v>-1.6</c:v>
                </c:pt>
                <c:pt idx="35">
                  <c:v>-1.516621</c:v>
                </c:pt>
                <c:pt idx="36">
                  <c:v>-1.454555</c:v>
                </c:pt>
                <c:pt idx="37">
                  <c:v>-1.404231</c:v>
                </c:pt>
                <c:pt idx="38">
                  <c:v>-1.3625480000000001</c:v>
                </c:pt>
                <c:pt idx="39">
                  <c:v>-1.32714</c:v>
                </c:pt>
                <c:pt idx="40">
                  <c:v>-1.2964990000000001</c:v>
                </c:pt>
                <c:pt idx="41">
                  <c:v>-1.269582</c:v>
                </c:pt>
                <c:pt idx="42">
                  <c:v>-1.245641</c:v>
                </c:pt>
                <c:pt idx="43">
                  <c:v>-1.224129</c:v>
                </c:pt>
                <c:pt idx="44">
                  <c:v>-1.2046300000000001</c:v>
                </c:pt>
                <c:pt idx="45">
                  <c:v>-1.1868259999999999</c:v>
                </c:pt>
                <c:pt idx="46">
                  <c:v>-1.1704639999999999</c:v>
                </c:pt>
                <c:pt idx="47">
                  <c:v>-1.1553439999999999</c:v>
                </c:pt>
                <c:pt idx="48">
                  <c:v>-1.141303</c:v>
                </c:pt>
                <c:pt idx="49">
                  <c:v>-1.1282080000000001</c:v>
                </c:pt>
                <c:pt idx="50">
                  <c:v>-1.1159479999999999</c:v>
                </c:pt>
                <c:pt idx="51">
                  <c:v>-1.1044290000000001</c:v>
                </c:pt>
                <c:pt idx="52">
                  <c:v>-1.0935729999999999</c:v>
                </c:pt>
                <c:pt idx="53">
                  <c:v>-1.0833120000000001</c:v>
                </c:pt>
                <c:pt idx="54">
                  <c:v>-1.0730519999999999</c:v>
                </c:pt>
                <c:pt idx="55">
                  <c:v>-1.0630520000000001</c:v>
                </c:pt>
                <c:pt idx="56">
                  <c:v>-1.0530520000000001</c:v>
                </c:pt>
                <c:pt idx="57">
                  <c:v>-1.0430520000000001</c:v>
                </c:pt>
                <c:pt idx="58">
                  <c:v>-1.0330520000000001</c:v>
                </c:pt>
                <c:pt idx="59">
                  <c:v>-1.0230520000000001</c:v>
                </c:pt>
                <c:pt idx="60">
                  <c:v>-1.0130520000000001</c:v>
                </c:pt>
                <c:pt idx="61">
                  <c:v>-1.0030520000000001</c:v>
                </c:pt>
                <c:pt idx="62">
                  <c:v>-0.99305209999999999</c:v>
                </c:pt>
                <c:pt idx="63">
                  <c:v>-0.98305209999999998</c:v>
                </c:pt>
                <c:pt idx="64">
                  <c:v>-0.97305209999999998</c:v>
                </c:pt>
                <c:pt idx="65">
                  <c:v>-0.96305209999999997</c:v>
                </c:pt>
                <c:pt idx="66">
                  <c:v>-0.95305209999999996</c:v>
                </c:pt>
                <c:pt idx="67">
                  <c:v>-0.94305209999999995</c:v>
                </c:pt>
                <c:pt idx="68">
                  <c:v>-0.93305210000000005</c:v>
                </c:pt>
                <c:pt idx="69">
                  <c:v>-0.92305210000000004</c:v>
                </c:pt>
                <c:pt idx="70">
                  <c:v>-0.91305210000000003</c:v>
                </c:pt>
                <c:pt idx="71">
                  <c:v>-0.90305210000000002</c:v>
                </c:pt>
                <c:pt idx="72">
                  <c:v>-0.89305210000000002</c:v>
                </c:pt>
                <c:pt idx="73">
                  <c:v>-0.88305210000000001</c:v>
                </c:pt>
                <c:pt idx="74">
                  <c:v>-0.8730521</c:v>
                </c:pt>
                <c:pt idx="75">
                  <c:v>-0.86305209999999999</c:v>
                </c:pt>
                <c:pt idx="76">
                  <c:v>-0.85305209999999998</c:v>
                </c:pt>
                <c:pt idx="77">
                  <c:v>-0.84305209999999997</c:v>
                </c:pt>
                <c:pt idx="78">
                  <c:v>-0.83305209999999996</c:v>
                </c:pt>
                <c:pt idx="79">
                  <c:v>-0.82305209999999995</c:v>
                </c:pt>
                <c:pt idx="80">
                  <c:v>-0.81305210000000006</c:v>
                </c:pt>
                <c:pt idx="81">
                  <c:v>-0.80305210000000005</c:v>
                </c:pt>
                <c:pt idx="82">
                  <c:v>-0.79305210000000004</c:v>
                </c:pt>
                <c:pt idx="83">
                  <c:v>-0.78305210000000003</c:v>
                </c:pt>
                <c:pt idx="84">
                  <c:v>-0.77305210000000002</c:v>
                </c:pt>
                <c:pt idx="85">
                  <c:v>-0.76305210000000001</c:v>
                </c:pt>
                <c:pt idx="86">
                  <c:v>-0.7530521</c:v>
                </c:pt>
                <c:pt idx="87">
                  <c:v>-0.74305209999999999</c:v>
                </c:pt>
                <c:pt idx="88">
                  <c:v>-0.73305209999999998</c:v>
                </c:pt>
                <c:pt idx="89">
                  <c:v>-0.72305209999999998</c:v>
                </c:pt>
                <c:pt idx="90">
                  <c:v>-0.71305209999999997</c:v>
                </c:pt>
                <c:pt idx="91">
                  <c:v>-0.70305209999999996</c:v>
                </c:pt>
                <c:pt idx="92">
                  <c:v>-0.69305209999999995</c:v>
                </c:pt>
                <c:pt idx="93">
                  <c:v>-0.68305210000000005</c:v>
                </c:pt>
                <c:pt idx="94">
                  <c:v>-0.67305210000000004</c:v>
                </c:pt>
                <c:pt idx="95">
                  <c:v>-0.66305210000000003</c:v>
                </c:pt>
                <c:pt idx="96">
                  <c:v>-0.65305210000000002</c:v>
                </c:pt>
                <c:pt idx="97">
                  <c:v>-0.64305210000000002</c:v>
                </c:pt>
                <c:pt idx="98">
                  <c:v>-0.63305210000000001</c:v>
                </c:pt>
                <c:pt idx="99">
                  <c:v>-0.6230521</c:v>
                </c:pt>
                <c:pt idx="100">
                  <c:v>-0.61305209999999999</c:v>
                </c:pt>
                <c:pt idx="101">
                  <c:v>-0.60305209999999998</c:v>
                </c:pt>
                <c:pt idx="102">
                  <c:v>-0.59305209999999997</c:v>
                </c:pt>
                <c:pt idx="103">
                  <c:v>-0.58305209999999996</c:v>
                </c:pt>
                <c:pt idx="104">
                  <c:v>-0.57305209999999995</c:v>
                </c:pt>
                <c:pt idx="105">
                  <c:v>-0.56305210000000006</c:v>
                </c:pt>
                <c:pt idx="106">
                  <c:v>-0.55305210000000005</c:v>
                </c:pt>
                <c:pt idx="107">
                  <c:v>-0.54305210000000004</c:v>
                </c:pt>
                <c:pt idx="108">
                  <c:v>-0.53305210000000003</c:v>
                </c:pt>
                <c:pt idx="109">
                  <c:v>-0.52305210000000002</c:v>
                </c:pt>
                <c:pt idx="110">
                  <c:v>-0.51305210000000001</c:v>
                </c:pt>
                <c:pt idx="111">
                  <c:v>-0.5030521</c:v>
                </c:pt>
                <c:pt idx="112">
                  <c:v>-0.49305209999999999</c:v>
                </c:pt>
                <c:pt idx="113">
                  <c:v>-0.48305209999999998</c:v>
                </c:pt>
                <c:pt idx="114">
                  <c:v>-0.47305209999999998</c:v>
                </c:pt>
                <c:pt idx="115">
                  <c:v>-0.46305210000000002</c:v>
                </c:pt>
                <c:pt idx="116">
                  <c:v>-0.45305210000000001</c:v>
                </c:pt>
                <c:pt idx="117">
                  <c:v>-0.4430521</c:v>
                </c:pt>
                <c:pt idx="118">
                  <c:v>-0.4330521</c:v>
                </c:pt>
                <c:pt idx="119">
                  <c:v>-0.42305209999999999</c:v>
                </c:pt>
                <c:pt idx="120">
                  <c:v>-0.41305209999999998</c:v>
                </c:pt>
                <c:pt idx="121">
                  <c:v>-0.40305210000000002</c:v>
                </c:pt>
                <c:pt idx="122">
                  <c:v>-0.39305210000000002</c:v>
                </c:pt>
                <c:pt idx="123">
                  <c:v>-0.38305210000000001</c:v>
                </c:pt>
                <c:pt idx="124">
                  <c:v>-0.3730521</c:v>
                </c:pt>
                <c:pt idx="125">
                  <c:v>-0.36305209999999999</c:v>
                </c:pt>
                <c:pt idx="126">
                  <c:v>-0.35305209999999998</c:v>
                </c:pt>
                <c:pt idx="127">
                  <c:v>-0.34305210000000003</c:v>
                </c:pt>
                <c:pt idx="128">
                  <c:v>-0.33305210000000002</c:v>
                </c:pt>
                <c:pt idx="129">
                  <c:v>-0.32305210000000001</c:v>
                </c:pt>
                <c:pt idx="130">
                  <c:v>-0.3130521</c:v>
                </c:pt>
                <c:pt idx="131">
                  <c:v>-0.30305209999999999</c:v>
                </c:pt>
                <c:pt idx="132">
                  <c:v>-0.29305209999999998</c:v>
                </c:pt>
                <c:pt idx="133">
                  <c:v>-0.28305209999999997</c:v>
                </c:pt>
                <c:pt idx="134">
                  <c:v>-0.27305210000000002</c:v>
                </c:pt>
                <c:pt idx="135">
                  <c:v>-0.26305210000000001</c:v>
                </c:pt>
                <c:pt idx="136">
                  <c:v>-0.2530521</c:v>
                </c:pt>
                <c:pt idx="137">
                  <c:v>-0.24305209999999999</c:v>
                </c:pt>
                <c:pt idx="138">
                  <c:v>-0.23305210000000001</c:v>
                </c:pt>
                <c:pt idx="139">
                  <c:v>-0.2230521</c:v>
                </c:pt>
                <c:pt idx="140">
                  <c:v>-0.21305209999999999</c:v>
                </c:pt>
                <c:pt idx="141">
                  <c:v>-0.20305210000000001</c:v>
                </c:pt>
                <c:pt idx="142">
                  <c:v>-0.1930521</c:v>
                </c:pt>
                <c:pt idx="143">
                  <c:v>-0.1830521</c:v>
                </c:pt>
                <c:pt idx="144">
                  <c:v>-0.17305209999999999</c:v>
                </c:pt>
                <c:pt idx="145">
                  <c:v>-0.16305210000000001</c:v>
                </c:pt>
                <c:pt idx="146">
                  <c:v>-0.1530521</c:v>
                </c:pt>
                <c:pt idx="147">
                  <c:v>-0.14305209999999999</c:v>
                </c:pt>
                <c:pt idx="148">
                  <c:v>-0.13123580000000001</c:v>
                </c:pt>
                <c:pt idx="149">
                  <c:v>-0.1087065</c:v>
                </c:pt>
                <c:pt idx="150">
                  <c:v>-4.5928049999999998E-2</c:v>
                </c:pt>
                <c:pt idx="151">
                  <c:v>0</c:v>
                </c:pt>
              </c:numCache>
            </c:numRef>
          </c:xVal>
          <c:yVal>
            <c:numRef>
              <c:f>p_s_kr!$D$4:$D$155</c:f>
              <c:numCache>
                <c:formatCode>General</c:formatCode>
                <c:ptCount val="152"/>
                <c:pt idx="0">
                  <c:v>0.10000118518509848</c:v>
                </c:pt>
                <c:pt idx="1">
                  <c:v>0.10000131116032678</c:v>
                </c:pt>
                <c:pt idx="2">
                  <c:v>0.10000145355011016</c:v>
                </c:pt>
                <c:pt idx="3">
                  <c:v>0.10000161490470597</c:v>
                </c:pt>
                <c:pt idx="4">
                  <c:v>0.10000179823739624</c:v>
                </c:pt>
                <c:pt idx="5">
                  <c:v>0.10000200712124174</c:v>
                </c:pt>
                <c:pt idx="6">
                  <c:v>0.10000224580882973</c:v>
                </c:pt>
                <c:pt idx="7">
                  <c:v>0.10000251938117184</c:v>
                </c:pt>
                <c:pt idx="8">
                  <c:v>0.10000283393375035</c:v>
                </c:pt>
                <c:pt idx="9">
                  <c:v>0.10000319681016678</c:v>
                </c:pt>
                <c:pt idx="10">
                  <c:v>0.10000361689713874</c:v>
                </c:pt>
                <c:pt idx="11">
                  <c:v>0.10000410499903746</c:v>
                </c:pt>
                <c:pt idx="12">
                  <c:v>0.10000467431620462</c:v>
                </c:pt>
                <c:pt idx="13">
                  <c:v>0.10000534105957291</c:v>
                </c:pt>
                <c:pt idx="14">
                  <c:v>0.10000612524555669</c:v>
                </c:pt>
                <c:pt idx="15">
                  <c:v>0.10000705173111313</c:v>
                </c:pt>
                <c:pt idx="16">
                  <c:v>0.1000081515712565</c:v>
                </c:pt>
                <c:pt idx="17">
                  <c:v>0.10000946381303862</c:v>
                </c:pt>
                <c:pt idx="18">
                  <c:v>0.10001103788542957</c:v>
                </c:pt>
                <c:pt idx="19">
                  <c:v>0.10001293681022286</c:v>
                </c:pt>
                <c:pt idx="20">
                  <c:v>0.10001524155512787</c:v>
                </c:pt>
                <c:pt idx="21">
                  <c:v>0.10001805699225345</c:v>
                </c:pt>
                <c:pt idx="22">
                  <c:v>0.10002152013784928</c:v>
                </c:pt>
                <c:pt idx="23">
                  <c:v>0.10002581167175754</c:v>
                </c:pt>
                <c:pt idx="24">
                  <c:v>0.10003117223121713</c:v>
                </c:pt>
                <c:pt idx="25">
                  <c:v>0.10003792574834958</c:v>
                </c:pt>
                <c:pt idx="26">
                  <c:v>0.1000465133296442</c:v>
                </c:pt>
                <c:pt idx="27">
                  <c:v>0.10005754315928028</c:v>
                </c:pt>
                <c:pt idx="28">
                  <c:v>0.10007186516931459</c:v>
                </c:pt>
                <c:pt idx="29">
                  <c:v>0.10009068469022372</c:v>
                </c:pt>
                <c:pt idx="30">
                  <c:v>0.1001157386735099</c:v>
                </c:pt>
                <c:pt idx="31">
                  <c:v>0.10014957454098987</c:v>
                </c:pt>
                <c:pt idx="32">
                  <c:v>0.10019600137334854</c:v>
                </c:pt>
                <c:pt idx="33">
                  <c:v>0.10026083812039426</c:v>
                </c:pt>
                <c:pt idx="34">
                  <c:v>0.10035318864537644</c:v>
                </c:pt>
                <c:pt idx="35">
                  <c:v>0.10046154081929194</c:v>
                </c:pt>
                <c:pt idx="36">
                  <c:v>0.1005687652864926</c:v>
                </c:pt>
                <c:pt idx="37">
                  <c:v>0.10067823267563776</c:v>
                </c:pt>
                <c:pt idx="38">
                  <c:v>0.10078849620698148</c:v>
                </c:pt>
                <c:pt idx="39">
                  <c:v>0.10089941824207287</c:v>
                </c:pt>
                <c:pt idx="40">
                  <c:v>0.10101081293299105</c:v>
                </c:pt>
                <c:pt idx="41">
                  <c:v>0.10112257126358454</c:v>
                </c:pt>
                <c:pt idx="42">
                  <c:v>0.10123463586826663</c:v>
                </c:pt>
                <c:pt idx="43">
                  <c:v>0.10134695408538932</c:v>
                </c:pt>
                <c:pt idx="44">
                  <c:v>0.10145950449427657</c:v>
                </c:pt>
                <c:pt idx="45">
                  <c:v>0.10157225641278063</c:v>
                </c:pt>
                <c:pt idx="46">
                  <c:v>0.10168520565838716</c:v>
                </c:pt>
                <c:pt idx="47">
                  <c:v>0.10179833662259777</c:v>
                </c:pt>
                <c:pt idx="48">
                  <c:v>0.10191164339349262</c:v>
                </c:pt>
                <c:pt idx="49">
                  <c:v>0.10202511507001291</c:v>
                </c:pt>
                <c:pt idx="50">
                  <c:v>0.10213874737537898</c:v>
                </c:pt>
                <c:pt idx="51">
                  <c:v>0.10225254653982913</c:v>
                </c:pt>
                <c:pt idx="52">
                  <c:v>0.10236650374252272</c:v>
                </c:pt>
                <c:pt idx="53">
                  <c:v>0.1024806268716071</c:v>
                </c:pt>
                <c:pt idx="54">
                  <c:v>0.10260140122152424</c:v>
                </c:pt>
                <c:pt idx="55">
                  <c:v>0.10272596240923973</c:v>
                </c:pt>
                <c:pt idx="56">
                  <c:v>0.10285774365568474</c:v>
                </c:pt>
                <c:pt idx="57">
                  <c:v>0.10299723728572135</c:v>
                </c:pt>
                <c:pt idx="58">
                  <c:v>0.1031449742839466</c:v>
                </c:pt>
                <c:pt idx="59">
                  <c:v>0.10330152773245288</c:v>
                </c:pt>
                <c:pt idx="60">
                  <c:v>0.1034675165899879</c:v>
                </c:pt>
                <c:pt idx="61">
                  <c:v>0.10364360984991991</c:v>
                </c:pt>
                <c:pt idx="62">
                  <c:v>0.10383052919297438</c:v>
                </c:pt>
                <c:pt idx="63">
                  <c:v>0.10402906161688801</c:v>
                </c:pt>
                <c:pt idx="64">
                  <c:v>0.10424005379932415</c:v>
                </c:pt>
                <c:pt idx="65">
                  <c:v>0.10446442560349969</c:v>
                </c:pt>
                <c:pt idx="66">
                  <c:v>0.10470317505583537</c:v>
                </c:pt>
                <c:pt idx="67">
                  <c:v>0.10495738585774585</c:v>
                </c:pt>
                <c:pt idx="68">
                  <c:v>0.10522823570176312</c:v>
                </c:pt>
                <c:pt idx="69">
                  <c:v>0.10551700548663558</c:v>
                </c:pt>
                <c:pt idx="70">
                  <c:v>0.10582508953811331</c:v>
                </c:pt>
                <c:pt idx="71">
                  <c:v>0.10615400695584204</c:v>
                </c:pt>
                <c:pt idx="72">
                  <c:v>0.10650541422237279</c:v>
                </c:pt>
                <c:pt idx="73">
                  <c:v>0.10688111922802483</c:v>
                </c:pt>
                <c:pt idx="74">
                  <c:v>0.10728309688551525</c:v>
                </c:pt>
                <c:pt idx="75">
                  <c:v>0.10771350653124352</c:v>
                </c:pt>
                <c:pt idx="76">
                  <c:v>0.10817471133628714</c:v>
                </c:pt>
                <c:pt idx="77">
                  <c:v>0.10866929997998043</c:v>
                </c:pt>
                <c:pt idx="78">
                  <c:v>0.10920011087292401</c:v>
                </c:pt>
                <c:pt idx="79">
                  <c:v>0.10977025925499048</c:v>
                </c:pt>
                <c:pt idx="80">
                  <c:v>0.11038316753800534</c:v>
                </c:pt>
                <c:pt idx="81">
                  <c:v>0.11104259931302762</c:v>
                </c:pt>
                <c:pt idx="82">
                  <c:v>0.11175269749934755</c:v>
                </c:pt>
                <c:pt idx="83">
                  <c:v>0.11251802717736412</c:v>
                </c:pt>
                <c:pt idx="84">
                  <c:v>0.11334362372138951</c:v>
                </c:pt>
                <c:pt idx="85">
                  <c:v>0.11423504693221069</c:v>
                </c:pt>
                <c:pt idx="86">
                  <c:v>0.11519844196404384</c:v>
                </c:pt>
                <c:pt idx="87">
                  <c:v>0.11624060794748567</c:v>
                </c:pt>
                <c:pt idx="88">
                  <c:v>0.11736907533032709</c:v>
                </c:pt>
                <c:pt idx="89">
                  <c:v>0.11859219309266247</c:v>
                </c:pt>
                <c:pt idx="90">
                  <c:v>0.11991922714240967</c:v>
                </c:pt>
                <c:pt idx="91">
                  <c:v>0.12136047136255249</c:v>
                </c:pt>
                <c:pt idx="92">
                  <c:v>0.12292737296189676</c:v>
                </c:pt>
                <c:pt idx="93">
                  <c:v>0.12463267397564569</c:v>
                </c:pt>
                <c:pt idx="94">
                  <c:v>0.12649057096790264</c:v>
                </c:pt>
                <c:pt idx="95">
                  <c:v>0.12851689520032691</c:v>
                </c:pt>
                <c:pt idx="96">
                  <c:v>0.13072931574143146</c:v>
                </c:pt>
                <c:pt idx="97">
                  <c:v>0.13314756818669615</c:v>
                </c:pt>
                <c:pt idx="98">
                  <c:v>0.13579371182165437</c:v>
                </c:pt>
                <c:pt idx="99">
                  <c:v>0.13869241816036726</c:v>
                </c:pt>
                <c:pt idx="100">
                  <c:v>0.14187129378994701</c:v>
                </c:pt>
                <c:pt idx="101">
                  <c:v>0.14536124029101635</c:v>
                </c:pt>
                <c:pt idx="102">
                  <c:v>0.14919685360460966</c:v>
                </c:pt>
                <c:pt idx="103">
                  <c:v>0.15341686446829084</c:v>
                </c:pt>
                <c:pt idx="104">
                  <c:v>0.15806462029871504</c:v>
                </c:pt>
                <c:pt idx="105">
                  <c:v>0.16318860695347071</c:v>
                </c:pt>
                <c:pt idx="106">
                  <c:v>0.16884300589523155</c:v>
                </c:pt>
                <c:pt idx="107">
                  <c:v>0.17508827805824156</c:v>
                </c:pt>
                <c:pt idx="108">
                  <c:v>0.18199175973621773</c:v>
                </c:pt>
                <c:pt idx="109">
                  <c:v>0.18962824751760177</c:v>
                </c:pt>
                <c:pt idx="110">
                  <c:v>0.19808053802149589</c:v>
                </c:pt>
                <c:pt idx="111">
                  <c:v>0.20743987317191209</c:v>
                </c:pt>
                <c:pt idx="112">
                  <c:v>0.21780622218252926</c:v>
                </c:pt>
                <c:pt idx="113">
                  <c:v>0.22928830657684596</c:v>
                </c:pt>
                <c:pt idx="114">
                  <c:v>0.24200324400139653</c:v>
                </c:pt>
                <c:pt idx="115">
                  <c:v>0.25607565053230474</c:v>
                </c:pt>
                <c:pt idx="116">
                  <c:v>0.27163600111306641</c:v>
                </c:pt>
                <c:pt idx="117">
                  <c:v>0.28881800729186285</c:v>
                </c:pt>
                <c:pt idx="118">
                  <c:v>0.30775473740106873</c:v>
                </c:pt>
                <c:pt idx="119">
                  <c:v>0.32857318817854464</c:v>
                </c:pt>
                <c:pt idx="120">
                  <c:v>0.35138703581625141</c:v>
                </c:pt>
                <c:pt idx="121">
                  <c:v>0.37628737203145435</c:v>
                </c:pt>
                <c:pt idx="122">
                  <c:v>0.40333139522556039</c:v>
                </c:pt>
                <c:pt idx="123">
                  <c:v>0.43252930597930528</c:v>
                </c:pt>
                <c:pt idx="124">
                  <c:v>0.46383006695873896</c:v>
                </c:pt>
                <c:pt idx="125">
                  <c:v>0.49710721895205834</c:v>
                </c:pt>
                <c:pt idx="126">
                  <c:v>0.53214653759112529</c:v>
                </c:pt>
                <c:pt idx="127">
                  <c:v>0.56863784299815867</c:v>
                </c:pt>
                <c:pt idx="128">
                  <c:v>0.6061735433497254</c:v>
                </c:pt>
                <c:pt idx="129">
                  <c:v>0.64425627576881239</c:v>
                </c:pt>
                <c:pt idx="130">
                  <c:v>0.68231712200025929</c:v>
                </c:pt>
                <c:pt idx="131">
                  <c:v>0.71974429685959029</c:v>
                </c:pt>
                <c:pt idx="132">
                  <c:v>0.75592016325056288</c:v>
                </c:pt>
                <c:pt idx="133">
                  <c:v>0.79026241267245734</c:v>
                </c:pt>
                <c:pt idx="134">
                  <c:v>0.82226389665382793</c:v>
                </c:pt>
                <c:pt idx="135">
                  <c:v>0.8515254266012745</c:v>
                </c:pt>
                <c:pt idx="136">
                  <c:v>0.87777704050420979</c:v>
                </c:pt>
                <c:pt idx="137">
                  <c:v>0.90088545659380914</c:v>
                </c:pt>
                <c:pt idx="138">
                  <c:v>0.92084802990271797</c:v>
                </c:pt>
                <c:pt idx="139">
                  <c:v>0.93777575548061554</c:v>
                </c:pt>
                <c:pt idx="140">
                  <c:v>0.95186919746076115</c:v>
                </c:pt>
                <c:pt idx="141">
                  <c:v>0.96339151407695378</c:v>
                </c:pt>
                <c:pt idx="142">
                  <c:v>0.97264218249235102</c:v>
                </c:pt>
                <c:pt idx="143">
                  <c:v>0.97993397397382731</c:v>
                </c:pt>
                <c:pt idx="144">
                  <c:v>0.98557456743325234</c:v>
                </c:pt>
                <c:pt idx="145">
                  <c:v>0.98985318868677086</c:v>
                </c:pt>
                <c:pt idx="146">
                  <c:v>0.99303195404528144</c:v>
                </c:pt>
                <c:pt idx="147">
                  <c:v>0.99534119357733641</c:v>
                </c:pt>
                <c:pt idx="148">
                  <c:v>0.99721629786663779</c:v>
                </c:pt>
                <c:pt idx="149">
                  <c:v>0.99909875423422778</c:v>
                </c:pt>
                <c:pt idx="150">
                  <c:v>0.99999486838450569</c:v>
                </c:pt>
                <c:pt idx="151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E4B-4007-BF42-02A4C04B114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9808176"/>
        <c:axId val="1"/>
      </c:scatterChart>
      <c:valAx>
        <c:axId val="549808176"/>
        <c:scaling>
          <c:orientation val="minMax"/>
          <c:min val="-5"/>
        </c:scaling>
        <c:delete val="0"/>
        <c:axPos val="b"/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P</a:t>
                </a:r>
              </a:p>
            </c:rich>
          </c:tx>
          <c:layout>
            <c:manualLayout>
              <c:xMode val="edge"/>
              <c:yMode val="edge"/>
              <c:x val="0.57218088880622198"/>
              <c:y val="0.82566134825252102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"/>
        <c:crossesAt val="0"/>
        <c:crossBetween val="midCat"/>
        <c:majorUnit val="1"/>
      </c:valAx>
      <c:valAx>
        <c:axId val="1"/>
        <c:scaling>
          <c:orientation val="minMax"/>
          <c:max val="1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Sw</a:t>
                </a:r>
              </a:p>
            </c:rich>
          </c:tx>
          <c:layout>
            <c:manualLayout>
              <c:xMode val="edge"/>
              <c:yMode val="edge"/>
              <c:x val="2.0997375328083989E-2"/>
              <c:y val="0.34868550559469536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549808176"/>
        <c:crossesAt val="-5"/>
        <c:crossBetween val="midCat"/>
      </c:valAx>
      <c:spPr>
        <a:noFill/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27821660087764621"/>
          <c:y val="0.1414478001105125"/>
          <c:w val="0.29658930428971975"/>
          <c:h val="0.11842148432103883"/>
        </c:manualLayout>
      </c:layout>
      <c:overlay val="0"/>
      <c:spPr>
        <a:solidFill>
          <a:srgbClr val="FFFFFF"/>
        </a:solidFill>
        <a:ln w="25400">
          <a:noFill/>
        </a:ln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6350">
      <a:noFill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5984368521994222"/>
          <c:y val="7.4918596564613985E-2"/>
          <c:w val="0.67979307547439416"/>
          <c:h val="0.60586343308774793"/>
        </c:manualLayout>
      </c:layout>
      <c:scatterChart>
        <c:scatterStyle val="smoothMarker"/>
        <c:varyColors val="0"/>
        <c:ser>
          <c:idx val="1"/>
          <c:order val="0"/>
          <c:tx>
            <c:v>Clayey</c:v>
          </c:tx>
          <c:spPr>
            <a:ln w="12700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p_s_kr!$C$4:$C$155</c:f>
              <c:numCache>
                <c:formatCode>General</c:formatCode>
                <c:ptCount val="152"/>
                <c:pt idx="0">
                  <c:v>0.36513839222559685</c:v>
                </c:pt>
                <c:pt idx="1">
                  <c:v>0.36958642886962167</c:v>
                </c:pt>
                <c:pt idx="2">
                  <c:v>0.37428469737773884</c:v>
                </c:pt>
                <c:pt idx="3">
                  <c:v>0.37925097517958228</c:v>
                </c:pt>
                <c:pt idx="4">
                  <c:v>0.38450446653747272</c:v>
                </c:pt>
                <c:pt idx="5">
                  <c:v>0.39006591235424748</c:v>
                </c:pt>
                <c:pt idx="6">
                  <c:v>0.39595770367695049</c:v>
                </c:pt>
                <c:pt idx="7">
                  <c:v>0.40220399714616151</c:v>
                </c:pt>
                <c:pt idx="8">
                  <c:v>0.40883082985131391</c:v>
                </c:pt>
                <c:pt idx="9">
                  <c:v>0.4158662300159417</c:v>
                </c:pt>
                <c:pt idx="10">
                  <c:v>0.42334031858765864</c:v>
                </c:pt>
                <c:pt idx="11">
                  <c:v>0.43128539506615693</c:v>
                </c:pt>
                <c:pt idx="12">
                  <c:v>0.43973599867407498</c:v>
                </c:pt>
                <c:pt idx="13">
                  <c:v>0.44872893315114737</c:v>
                </c:pt>
                <c:pt idx="14">
                  <c:v>0.45830323991074251</c:v>
                </c:pt>
                <c:pt idx="15">
                  <c:v>0.46850009991412139</c:v>
                </c:pt>
                <c:pt idx="16">
                  <c:v>0.47936263927510425</c:v>
                </c:pt>
                <c:pt idx="17">
                  <c:v>0.49093560722389695</c:v>
                </c:pt>
                <c:pt idx="18">
                  <c:v>0.50326488762612775</c:v>
                </c:pt>
                <c:pt idx="19">
                  <c:v>0.51639679690339979</c:v>
                </c:pt>
                <c:pt idx="20">
                  <c:v>0.53037711230187912</c:v>
                </c:pt>
                <c:pt idx="21">
                  <c:v>0.54524976574460682</c:v>
                </c:pt>
                <c:pt idx="22">
                  <c:v>0.56105513127629436</c:v>
                </c:pt>
                <c:pt idx="23">
                  <c:v>0.57782783044663155</c:v>
                </c:pt>
                <c:pt idx="24">
                  <c:v>0.59559398300039379</c:v>
                </c:pt>
                <c:pt idx="25">
                  <c:v>0.61436784433759795</c:v>
                </c:pt>
                <c:pt idx="26">
                  <c:v>0.63414780211609822</c:v>
                </c:pt>
                <c:pt idx="27">
                  <c:v>0.65491175894196141</c:v>
                </c:pt>
                <c:pt idx="28">
                  <c:v>0.67661201342026034</c:v>
                </c:pt>
                <c:pt idx="29">
                  <c:v>0.69916987339820169</c:v>
                </c:pt>
                <c:pt idx="30">
                  <c:v>0.72247039371057742</c:v>
                </c:pt>
                <c:pt idx="31">
                  <c:v>0.74635781745744012</c:v>
                </c:pt>
                <c:pt idx="32">
                  <c:v>0.77063249140085377</c:v>
                </c:pt>
                <c:pt idx="33">
                  <c:v>0.79505017995711857</c:v>
                </c:pt>
                <c:pt idx="34">
                  <c:v>0.81932475677749683</c:v>
                </c:pt>
                <c:pt idx="35">
                  <c:v>0.83922417954134299</c:v>
                </c:pt>
                <c:pt idx="36">
                  <c:v>0.85370970856125672</c:v>
                </c:pt>
                <c:pt idx="37">
                  <c:v>0.86518478504157192</c:v>
                </c:pt>
                <c:pt idx="38">
                  <c:v>0.87447170600744151</c:v>
                </c:pt>
                <c:pt idx="39">
                  <c:v>0.8821853844160189</c:v>
                </c:pt>
                <c:pt idx="40">
                  <c:v>0.88871832717854471</c:v>
                </c:pt>
                <c:pt idx="41">
                  <c:v>0.89434045429596332</c:v>
                </c:pt>
                <c:pt idx="42">
                  <c:v>0.89924387653373783</c:v>
                </c:pt>
                <c:pt idx="43">
                  <c:v>0.9035681720470623</c:v>
                </c:pt>
                <c:pt idx="44">
                  <c:v>0.90741846565888307</c:v>
                </c:pt>
                <c:pt idx="45">
                  <c:v>0.91087458784479736</c:v>
                </c:pt>
                <c:pt idx="46">
                  <c:v>0.91399933861352745</c:v>
                </c:pt>
                <c:pt idx="47">
                  <c:v>0.91684204243590095</c:v>
                </c:pt>
                <c:pt idx="48">
                  <c:v>0.91944250163654728</c:v>
                </c:pt>
                <c:pt idx="49">
                  <c:v>0.92183295885262972</c:v>
                </c:pt>
                <c:pt idx="50">
                  <c:v>0.92404006146559581</c:v>
                </c:pt>
                <c:pt idx="51">
                  <c:v>0.9260861277405813</c:v>
                </c:pt>
                <c:pt idx="52">
                  <c:v>0.92798960987597778</c:v>
                </c:pt>
                <c:pt idx="53">
                  <c:v>0.92976637590225009</c:v>
                </c:pt>
                <c:pt idx="54">
                  <c:v>0.93152098912713566</c:v>
                </c:pt>
                <c:pt idx="55">
                  <c:v>0.93320978665972409</c:v>
                </c:pt>
                <c:pt idx="56">
                  <c:v>0.93487731726682588</c:v>
                </c:pt>
                <c:pt idx="57">
                  <c:v>0.93652340167386705</c:v>
                </c:pt>
                <c:pt idx="58">
                  <c:v>0.93814786891818625</c:v>
                </c:pt>
                <c:pt idx="59">
                  <c:v>0.93975055647867256</c:v>
                </c:pt>
                <c:pt idx="60">
                  <c:v>0.94133131039842555</c:v>
                </c:pt>
                <c:pt idx="61">
                  <c:v>0.94288998540027491</c:v>
                </c:pt>
                <c:pt idx="62">
                  <c:v>0.94442642974193247</c:v>
                </c:pt>
                <c:pt idx="63">
                  <c:v>0.94594054655319781</c:v>
                </c:pt>
                <c:pt idx="64">
                  <c:v>0.9474322017397443</c:v>
                </c:pt>
                <c:pt idx="65">
                  <c:v>0.9489012857508472</c:v>
                </c:pt>
                <c:pt idx="66">
                  <c:v>0.95034769818138742</c:v>
                </c:pt>
                <c:pt idx="67">
                  <c:v>0.95177134784193063</c:v>
                </c:pt>
                <c:pt idx="68">
                  <c:v>0.95317215282092072</c:v>
                </c:pt>
                <c:pt idx="69">
                  <c:v>0.954550040538934</c:v>
                </c:pt>
                <c:pt idx="70">
                  <c:v>0.95590494779495638</c:v>
                </c:pt>
                <c:pt idx="71">
                  <c:v>0.95723682080465844</c:v>
                </c:pt>
                <c:pt idx="72">
                  <c:v>0.95854561523065895</c:v>
                </c:pt>
                <c:pt idx="73">
                  <c:v>0.95983129620477714</c:v>
                </c:pt>
                <c:pt idx="74">
                  <c:v>0.961093838342295</c:v>
                </c:pt>
                <c:pt idx="75">
                  <c:v>0.96233322574825919</c:v>
                </c:pt>
                <c:pt idx="76">
                  <c:v>0.96354945201586562</c:v>
                </c:pt>
                <c:pt idx="77">
                  <c:v>0.96474252021698859</c:v>
                </c:pt>
                <c:pt idx="78">
                  <c:v>0.96591244288492384</c:v>
                </c:pt>
                <c:pt idx="79">
                  <c:v>0.96705924198943172</c:v>
                </c:pt>
                <c:pt idx="80">
                  <c:v>0.96818294890417633</c:v>
                </c:pt>
                <c:pt idx="81">
                  <c:v>0.96928360436667294</c:v>
                </c:pt>
                <c:pt idx="82">
                  <c:v>0.9703612584308654</c:v>
                </c:pt>
                <c:pt idx="83">
                  <c:v>0.97141597041246475</c:v>
                </c:pt>
                <c:pt idx="84">
                  <c:v>0.97244780882719994</c:v>
                </c:pt>
                <c:pt idx="85">
                  <c:v>0.97345685132212911</c:v>
                </c:pt>
                <c:pt idx="86">
                  <c:v>0.97444318460018764</c:v>
                </c:pt>
                <c:pt idx="87">
                  <c:v>0.97540690433813915</c:v>
                </c:pt>
                <c:pt idx="88">
                  <c:v>0.97634811509812613</c:v>
                </c:pt>
                <c:pt idx="89">
                  <c:v>0.9772669302330047</c:v>
                </c:pt>
                <c:pt idx="90">
                  <c:v>0.97816347178567742</c:v>
                </c:pt>
                <c:pt idx="91">
                  <c:v>0.97903787038262668</c:v>
                </c:pt>
                <c:pt idx="92">
                  <c:v>0.97989026512187316</c:v>
                </c:pt>
                <c:pt idx="93">
                  <c:v>0.98072080345558299</c:v>
                </c:pt>
                <c:pt idx="94">
                  <c:v>0.98152964106755414</c:v>
                </c:pt>
                <c:pt idx="95">
                  <c:v>0.98231694174582207</c:v>
                </c:pt>
                <c:pt idx="96">
                  <c:v>0.9830828772506246</c:v>
                </c:pt>
                <c:pt idx="97">
                  <c:v>0.98382762717797312</c:v>
                </c:pt>
                <c:pt idx="98">
                  <c:v>0.98455137881908328</c:v>
                </c:pt>
                <c:pt idx="99">
                  <c:v>0.98525432701591442</c:v>
                </c:pt>
                <c:pt idx="100">
                  <c:v>0.98593667401307949</c:v>
                </c:pt>
                <c:pt idx="101">
                  <c:v>0.98659862930638043</c:v>
                </c:pt>
                <c:pt idx="102">
                  <c:v>0.98724040948823055</c:v>
                </c:pt>
                <c:pt idx="103">
                  <c:v>0.98786223809022589</c:v>
                </c:pt>
                <c:pt idx="104">
                  <c:v>0.98846434542312589</c:v>
                </c:pt>
                <c:pt idx="105">
                  <c:v>0.98904696841450634</c:v>
                </c:pt>
                <c:pt idx="106">
                  <c:v>0.98961035044434453</c:v>
                </c:pt>
                <c:pt idx="107">
                  <c:v>0.99015474117879709</c:v>
                </c:pt>
                <c:pt idx="108">
                  <c:v>0.99068039640242833</c:v>
                </c:pt>
                <c:pt idx="109">
                  <c:v>0.99118757784914679</c:v>
                </c:pt>
                <c:pt idx="110">
                  <c:v>0.99167655303210178</c:v>
                </c:pt>
                <c:pt idx="111">
                  <c:v>0.9921475950727916</c:v>
                </c:pt>
                <c:pt idx="112">
                  <c:v>0.99260098252963169</c:v>
                </c:pt>
                <c:pt idx="113">
                  <c:v>0.99303699922622513</c:v>
                </c:pt>
                <c:pt idx="114">
                  <c:v>0.99345593407957544</c:v>
                </c:pt>
                <c:pt idx="115">
                  <c:v>0.99385808092847716</c:v>
                </c:pt>
                <c:pt idx="116">
                  <c:v>0.99424373836231494</c:v>
                </c:pt>
                <c:pt idx="117">
                  <c:v>0.99461320955049493</c:v>
                </c:pt>
                <c:pt idx="118">
                  <c:v>0.99496680207273047</c:v>
                </c:pt>
                <c:pt idx="119">
                  <c:v>0.99530482775039453</c:v>
                </c:pt>
                <c:pt idx="120">
                  <c:v>0.99562760247914883</c:v>
                </c:pt>
                <c:pt idx="121">
                  <c:v>0.99593544606305073</c:v>
                </c:pt>
                <c:pt idx="122">
                  <c:v>0.9962286820503361</c:v>
                </c:pt>
                <c:pt idx="123">
                  <c:v>0.99650763757106631</c:v>
                </c:pt>
                <c:pt idx="124">
                  <c:v>0.99677264317682346</c:v>
                </c:pt>
                <c:pt idx="125">
                  <c:v>0.99702403268262985</c:v>
                </c:pt>
                <c:pt idx="126">
                  <c:v>0.9972621430112647</c:v>
                </c:pt>
                <c:pt idx="127">
                  <c:v>0.99748731404013591</c:v>
                </c:pt>
                <c:pt idx="128">
                  <c:v>0.99769988845086943</c:v>
                </c:pt>
                <c:pt idx="129">
                  <c:v>0.99790021158176123</c:v>
                </c:pt>
                <c:pt idx="130">
                  <c:v>0.99808863128323788</c:v>
                </c:pt>
                <c:pt idx="131">
                  <c:v>0.99826549777645779</c:v>
                </c:pt>
                <c:pt idx="132">
                  <c:v>0.99843116351518801</c:v>
                </c:pt>
                <c:pt idx="133">
                  <c:v>0.9985859830510726</c:v>
                </c:pt>
                <c:pt idx="134">
                  <c:v>0.9987303129024121</c:v>
                </c:pt>
                <c:pt idx="135">
                  <c:v>0.99886451142656318</c:v>
                </c:pt>
                <c:pt idx="136">
                  <c:v>0.99898893869605798</c:v>
                </c:pt>
                <c:pt idx="137">
                  <c:v>0.99910395637854399</c:v>
                </c:pt>
                <c:pt idx="138">
                  <c:v>0.99920992762062877</c:v>
                </c:pt>
                <c:pt idx="139">
                  <c:v>0.999307216935717</c:v>
                </c:pt>
                <c:pt idx="140">
                  <c:v>0.99939619009591918</c:v>
                </c:pt>
                <c:pt idx="141">
                  <c:v>0.99947721402809642</c:v>
                </c:pt>
                <c:pt idx="142">
                  <c:v>0.99955065671411825</c:v>
                </c:pt>
                <c:pt idx="143">
                  <c:v>0.99961688709538299</c:v>
                </c:pt>
                <c:pt idx="144">
                  <c:v>0.99967627498166778</c:v>
                </c:pt>
                <c:pt idx="145">
                  <c:v>0.99972919096434731</c:v>
                </c:pt>
                <c:pt idx="146">
                  <c:v>0.99977600633403663</c:v>
                </c:pt>
                <c:pt idx="147">
                  <c:v>0.99981709300269395</c:v>
                </c:pt>
                <c:pt idx="148">
                  <c:v>0.99985876746693869</c:v>
                </c:pt>
                <c:pt idx="149">
                  <c:v>0.99991972349669878</c:v>
                </c:pt>
                <c:pt idx="150">
                  <c:v>0.99999394506264017</c:v>
                </c:pt>
                <c:pt idx="151">
                  <c:v>1</c:v>
                </c:pt>
              </c:numCache>
            </c:numRef>
          </c:xVal>
          <c:yVal>
            <c:numRef>
              <c:f>p_s_kr!$E$4:$E$155</c:f>
              <c:numCache>
                <c:formatCode>General</c:formatCode>
                <c:ptCount val="152"/>
                <c:pt idx="0">
                  <c:v>6.4309745700161225E-4</c:v>
                </c:pt>
                <c:pt idx="1">
                  <c:v>7.3523519049114347E-4</c:v>
                </c:pt>
                <c:pt idx="2">
                  <c:v>8.4251445169651249E-4</c:v>
                </c:pt>
                <c:pt idx="3">
                  <c:v>9.67735194677938E-4</c:v>
                </c:pt>
                <c:pt idx="4">
                  <c:v>1.1142702736529147E-3</c:v>
                </c:pt>
                <c:pt idx="5">
                  <c:v>1.2861930967535439E-3</c:v>
                </c:pt>
                <c:pt idx="6">
                  <c:v>1.4884357450629701E-3</c:v>
                </c:pt>
                <c:pt idx="7">
                  <c:v>1.7269851938616161E-3</c:v>
                </c:pt>
                <c:pt idx="8">
                  <c:v>2.0091272306353631E-3</c:v>
                </c:pt>
                <c:pt idx="9">
                  <c:v>2.343750112370624E-3</c:v>
                </c:pt>
                <c:pt idx="10">
                  <c:v>2.7417230509937263E-3</c:v>
                </c:pt>
                <c:pt idx="11">
                  <c:v>3.216368381383861E-3</c:v>
                </c:pt>
                <c:pt idx="12">
                  <c:v>3.7840508783434979E-3</c:v>
                </c:pt>
                <c:pt idx="13">
                  <c:v>4.4649132666011509E-3</c:v>
                </c:pt>
                <c:pt idx="14">
                  <c:v>5.2837935964807556E-3</c:v>
                </c:pt>
                <c:pt idx="15">
                  <c:v>6.2713678420688243E-3</c:v>
                </c:pt>
                <c:pt idx="16">
                  <c:v>7.4655696662584512E-3</c:v>
                </c:pt>
                <c:pt idx="17">
                  <c:v>8.9133483562325658E-3</c:v>
                </c:pt>
                <c:pt idx="18">
                  <c:v>1.0672834564443847E-2</c:v>
                </c:pt>
                <c:pt idx="19">
                  <c:v>1.2815990048520338E-2</c:v>
                </c:pt>
                <c:pt idx="20">
                  <c:v>1.5431819302944672E-2</c:v>
                </c:pt>
                <c:pt idx="21">
                  <c:v>1.8630213362237885E-2</c:v>
                </c:pt>
                <c:pt idx="22">
                  <c:v>2.2546472358679563E-2</c:v>
                </c:pt>
                <c:pt idx="23">
                  <c:v>2.7346503852785121E-2</c:v>
                </c:pt>
                <c:pt idx="24">
                  <c:v>3.3232605185666668E-2</c:v>
                </c:pt>
                <c:pt idx="25">
                  <c:v>4.0449593286560177E-2</c:v>
                </c:pt>
                <c:pt idx="26">
                  <c:v>4.9290825548148912E-2</c:v>
                </c:pt>
                <c:pt idx="27">
                  <c:v>6.0103343408958149E-2</c:v>
                </c:pt>
                <c:pt idx="28">
                  <c:v>7.3290958850595167E-2</c:v>
                </c:pt>
                <c:pt idx="29">
                  <c:v>8.9313609351323833E-2</c:v>
                </c:pt>
                <c:pt idx="30">
                  <c:v>0.1086807884578181</c:v>
                </c:pt>
                <c:pt idx="31">
                  <c:v>0.13193644293811893</c:v>
                </c:pt>
                <c:pt idx="32">
                  <c:v>0.15963262317126853</c:v>
                </c:pt>
                <c:pt idx="33">
                  <c:v>0.19228966876363873</c:v>
                </c:pt>
                <c:pt idx="34">
                  <c:v>0.23034211823832915</c:v>
                </c:pt>
                <c:pt idx="35">
                  <c:v>0.26640462239195922</c:v>
                </c:pt>
                <c:pt idx="36">
                  <c:v>0.2958467860490725</c:v>
                </c:pt>
                <c:pt idx="37">
                  <c:v>0.32132833794224414</c:v>
                </c:pt>
                <c:pt idx="38">
                  <c:v>0.34349734021844303</c:v>
                </c:pt>
                <c:pt idx="39">
                  <c:v>0.36305900583055534</c:v>
                </c:pt>
                <c:pt idx="40">
                  <c:v>0.38050638633422779</c:v>
                </c:pt>
                <c:pt idx="41">
                  <c:v>0.39621323631475558</c:v>
                </c:pt>
                <c:pt idx="42">
                  <c:v>0.41046811746330741</c:v>
                </c:pt>
                <c:pt idx="43">
                  <c:v>0.42349411670577652</c:v>
                </c:pt>
                <c:pt idx="44">
                  <c:v>0.43547001145091674</c:v>
                </c:pt>
                <c:pt idx="45">
                  <c:v>0.44653780278791111</c:v>
                </c:pt>
                <c:pt idx="46">
                  <c:v>0.45681513051527017</c:v>
                </c:pt>
                <c:pt idx="47">
                  <c:v>0.46639764987324572</c:v>
                </c:pt>
                <c:pt idx="48">
                  <c:v>0.47536565468204073</c:v>
                </c:pt>
                <c:pt idx="49">
                  <c:v>0.48378619431504577</c:v>
                </c:pt>
                <c:pt idx="50">
                  <c:v>0.49171656089006199</c:v>
                </c:pt>
                <c:pt idx="51">
                  <c:v>0.49920636779489147</c:v>
                </c:pt>
                <c:pt idx="52">
                  <c:v>0.50629735622031391</c:v>
                </c:pt>
                <c:pt idx="53">
                  <c:v>0.51302668398880691</c:v>
                </c:pt>
                <c:pt idx="54">
                  <c:v>0.51977985440940011</c:v>
                </c:pt>
                <c:pt idx="55">
                  <c:v>0.52638382102733328</c:v>
                </c:pt>
                <c:pt idx="56">
                  <c:v>0.53300779535565368</c:v>
                </c:pt>
                <c:pt idx="57">
                  <c:v>0.53965012263449208</c:v>
                </c:pt>
                <c:pt idx="58">
                  <c:v>0.54630912049071423</c:v>
                </c:pt>
                <c:pt idx="59">
                  <c:v>0.55298307998512186</c:v>
                </c:pt>
                <c:pt idx="60">
                  <c:v>0.55967026669825592</c:v>
                </c:pt>
                <c:pt idx="61">
                  <c:v>0.56636892185331689</c:v>
                </c:pt>
                <c:pt idx="62">
                  <c:v>0.57307719634880061</c:v>
                </c:pt>
                <c:pt idx="63">
                  <c:v>0.5797934203845394</c:v>
                </c:pt>
                <c:pt idx="64">
                  <c:v>0.58651570215867799</c:v>
                </c:pt>
                <c:pt idx="65">
                  <c:v>0.59324219738025286</c:v>
                </c:pt>
                <c:pt idx="66">
                  <c:v>0.599971043514548</c:v>
                </c:pt>
                <c:pt idx="67">
                  <c:v>0.60670036109292336</c:v>
                </c:pt>
                <c:pt idx="68">
                  <c:v>0.61342825504711851</c:v>
                </c:pt>
                <c:pt idx="69">
                  <c:v>0.62015281606594563</c:v>
                </c:pt>
                <c:pt idx="70">
                  <c:v>0.62687212197224862</c:v>
                </c:pt>
                <c:pt idx="71">
                  <c:v>0.63358423911793849</c:v>
                </c:pt>
                <c:pt idx="72">
                  <c:v>0.64028722379489789</c:v>
                </c:pt>
                <c:pt idx="73">
                  <c:v>0.64697912365947641</c:v>
                </c:pt>
                <c:pt idx="74">
                  <c:v>0.65365797916831092</c:v>
                </c:pt>
                <c:pt idx="75">
                  <c:v>0.66032182502315562</c:v>
                </c:pt>
                <c:pt idx="76">
                  <c:v>0.66696869162238215</c:v>
                </c:pt>
                <c:pt idx="77">
                  <c:v>0.67359660651683129</c:v>
                </c:pt>
                <c:pt idx="78">
                  <c:v>0.68020359586766288</c:v>
                </c:pt>
                <c:pt idx="79">
                  <c:v>0.68678768590386896</c:v>
                </c:pt>
                <c:pt idx="80">
                  <c:v>0.69334690437710778</c:v>
                </c:pt>
                <c:pt idx="81">
                  <c:v>0.69987928201155358</c:v>
                </c:pt>
                <c:pt idx="82">
                  <c:v>0.70638285394645906</c:v>
                </c:pt>
                <c:pt idx="83">
                  <c:v>0.71285566116914645</c:v>
                </c:pt>
                <c:pt idx="84">
                  <c:v>0.71929575193621342</c:v>
                </c:pt>
                <c:pt idx="85">
                  <c:v>0.72570118318070798</c:v>
                </c:pt>
                <c:pt idx="86">
                  <c:v>0.73207002190316883</c:v>
                </c:pt>
                <c:pt idx="87">
                  <c:v>0.73840034654435849</c:v>
                </c:pt>
                <c:pt idx="88">
                  <c:v>0.74469024833768716</c:v>
                </c:pt>
                <c:pt idx="89">
                  <c:v>0.75093783263927349</c:v>
                </c:pt>
                <c:pt idx="90">
                  <c:v>0.75714122023375385</c:v>
                </c:pt>
                <c:pt idx="91">
                  <c:v>0.76329854861393087</c:v>
                </c:pt>
                <c:pt idx="92">
                  <c:v>0.769407973232481</c:v>
                </c:pt>
                <c:pt idx="93">
                  <c:v>0.77546766872399775</c:v>
                </c:pt>
                <c:pt idx="94">
                  <c:v>0.78147583009571042</c:v>
                </c:pt>
                <c:pt idx="95">
                  <c:v>0.78743067388532983</c:v>
                </c:pt>
                <c:pt idx="96">
                  <c:v>0.79333043928452796</c:v>
                </c:pt>
                <c:pt idx="97">
                  <c:v>0.79917338922666181</c:v>
                </c:pt>
                <c:pt idx="98">
                  <c:v>0.80495781143745004</c:v>
                </c:pt>
                <c:pt idx="99">
                  <c:v>0.81068201944735907</c:v>
                </c:pt>
                <c:pt idx="100">
                  <c:v>0.81634435356461643</c:v>
                </c:pt>
                <c:pt idx="101">
                  <c:v>0.82194318180779447</c:v>
                </c:pt>
                <c:pt idx="102">
                  <c:v>0.82747690079704583</c:v>
                </c:pt>
                <c:pt idx="103">
                  <c:v>0.83294393660315524</c:v>
                </c:pt>
                <c:pt idx="104">
                  <c:v>0.83834274555366406</c:v>
                </c:pt>
                <c:pt idx="105">
                  <c:v>0.84367181499542376</c:v>
                </c:pt>
                <c:pt idx="106">
                  <c:v>0.84892966401303183</c:v>
                </c:pt>
                <c:pt idx="107">
                  <c:v>0.85411484410268868</c:v>
                </c:pt>
                <c:pt idx="108">
                  <c:v>0.8592259398011225</c:v>
                </c:pt>
                <c:pt idx="109">
                  <c:v>0.86426156926931719</c:v>
                </c:pt>
                <c:pt idx="110">
                  <c:v>0.86922038483086272</c:v>
                </c:pt>
                <c:pt idx="111">
                  <c:v>0.87410107346483146</c:v>
                </c:pt>
                <c:pt idx="112">
                  <c:v>0.87890235725321475</c:v>
                </c:pt>
                <c:pt idx="113">
                  <c:v>0.88362299378296882</c:v>
                </c:pt>
                <c:pt idx="114">
                  <c:v>0.88826177650287208</c:v>
                </c:pt>
                <c:pt idx="115">
                  <c:v>0.89281753503542538</c:v>
                </c:pt>
                <c:pt idx="116">
                  <c:v>0.89728913544414757</c:v>
                </c:pt>
                <c:pt idx="117">
                  <c:v>0.9016754804566508</c:v>
                </c:pt>
                <c:pt idx="118">
                  <c:v>0.90597550964399498</c:v>
                </c:pt>
                <c:pt idx="119">
                  <c:v>0.91018819955686148</c:v>
                </c:pt>
                <c:pt idx="120">
                  <c:v>0.91431256381915438</c:v>
                </c:pt>
                <c:pt idx="121">
                  <c:v>0.91834765317972678</c:v>
                </c:pt>
                <c:pt idx="122">
                  <c:v>0.92229255552295042</c:v>
                </c:pt>
                <c:pt idx="123">
                  <c:v>0.92614639583894776</c:v>
                </c:pt>
                <c:pt idx="124">
                  <c:v>0.92990833615430468</c:v>
                </c:pt>
                <c:pt idx="125">
                  <c:v>0.93357757542417041</c:v>
                </c:pt>
                <c:pt idx="126">
                  <c:v>0.93715334938672656</c:v>
                </c:pt>
                <c:pt idx="127">
                  <c:v>0.94063493038092105</c:v>
                </c:pt>
                <c:pt idx="128">
                  <c:v>0.9440216271285905</c:v>
                </c:pt>
                <c:pt idx="129">
                  <c:v>0.947312784481954</c:v>
                </c:pt>
                <c:pt idx="130">
                  <c:v>0.95050778313760853</c:v>
                </c:pt>
                <c:pt idx="131">
                  <c:v>0.95360603931810306</c:v>
                </c:pt>
                <c:pt idx="132">
                  <c:v>0.95660700442230329</c:v>
                </c:pt>
                <c:pt idx="133">
                  <c:v>0.95951016464561645</c:v>
                </c:pt>
                <c:pt idx="134">
                  <c:v>0.96231504057131445</c:v>
                </c:pt>
                <c:pt idx="135">
                  <c:v>0.96502118673416548</c:v>
                </c:pt>
                <c:pt idx="136">
                  <c:v>0.96762819115749399</c:v>
                </c:pt>
                <c:pt idx="137">
                  <c:v>0.97013567486500407</c:v>
                </c:pt>
                <c:pt idx="138">
                  <c:v>0.97254329136846274</c:v>
                </c:pt>
                <c:pt idx="139">
                  <c:v>0.97485072613251833</c:v>
                </c:pt>
                <c:pt idx="140">
                  <c:v>0.97705769601793935</c:v>
                </c:pt>
                <c:pt idx="141">
                  <c:v>0.97916394870431789</c:v>
                </c:pt>
                <c:pt idx="142">
                  <c:v>0.98116926209366506</c:v>
                </c:pt>
                <c:pt idx="143">
                  <c:v>0.98307344369587379</c:v>
                </c:pt>
                <c:pt idx="144">
                  <c:v>0.98487632999746533</c:v>
                </c:pt>
                <c:pt idx="145">
                  <c:v>0.98657778581458289</c:v>
                </c:pt>
                <c:pt idx="146">
                  <c:v>0.98817770363156976</c:v>
                </c:pt>
                <c:pt idx="147">
                  <c:v>0.98967600292619529</c:v>
                </c:pt>
                <c:pt idx="148">
                  <c:v>0.99131538565601351</c:v>
                </c:pt>
                <c:pt idx="149">
                  <c:v>0.99404760334835263</c:v>
                </c:pt>
                <c:pt idx="150">
                  <c:v>0.99894156133937317</c:v>
                </c:pt>
                <c:pt idx="151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B6D-4CF2-8BC6-B4D4934DA9BA}"/>
            </c:ext>
          </c:extLst>
        </c:ser>
        <c:ser>
          <c:idx val="0"/>
          <c:order val="1"/>
          <c:tx>
            <c:v>Sandy</c:v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p_s_kr!$D$4:$D$155</c:f>
              <c:numCache>
                <c:formatCode>General</c:formatCode>
                <c:ptCount val="152"/>
                <c:pt idx="0">
                  <c:v>0.10000118518509848</c:v>
                </c:pt>
                <c:pt idx="1">
                  <c:v>0.10000131116032678</c:v>
                </c:pt>
                <c:pt idx="2">
                  <c:v>0.10000145355011016</c:v>
                </c:pt>
                <c:pt idx="3">
                  <c:v>0.10000161490470597</c:v>
                </c:pt>
                <c:pt idx="4">
                  <c:v>0.10000179823739624</c:v>
                </c:pt>
                <c:pt idx="5">
                  <c:v>0.10000200712124174</c:v>
                </c:pt>
                <c:pt idx="6">
                  <c:v>0.10000224580882973</c:v>
                </c:pt>
                <c:pt idx="7">
                  <c:v>0.10000251938117184</c:v>
                </c:pt>
                <c:pt idx="8">
                  <c:v>0.10000283393375035</c:v>
                </c:pt>
                <c:pt idx="9">
                  <c:v>0.10000319681016678</c:v>
                </c:pt>
                <c:pt idx="10">
                  <c:v>0.10000361689713874</c:v>
                </c:pt>
                <c:pt idx="11">
                  <c:v>0.10000410499903746</c:v>
                </c:pt>
                <c:pt idx="12">
                  <c:v>0.10000467431620462</c:v>
                </c:pt>
                <c:pt idx="13">
                  <c:v>0.10000534105957291</c:v>
                </c:pt>
                <c:pt idx="14">
                  <c:v>0.10000612524555669</c:v>
                </c:pt>
                <c:pt idx="15">
                  <c:v>0.10000705173111313</c:v>
                </c:pt>
                <c:pt idx="16">
                  <c:v>0.1000081515712565</c:v>
                </c:pt>
                <c:pt idx="17">
                  <c:v>0.10000946381303862</c:v>
                </c:pt>
                <c:pt idx="18">
                  <c:v>0.10001103788542957</c:v>
                </c:pt>
                <c:pt idx="19">
                  <c:v>0.10001293681022286</c:v>
                </c:pt>
                <c:pt idx="20">
                  <c:v>0.10001524155512787</c:v>
                </c:pt>
                <c:pt idx="21">
                  <c:v>0.10001805699225345</c:v>
                </c:pt>
                <c:pt idx="22">
                  <c:v>0.10002152013784928</c:v>
                </c:pt>
                <c:pt idx="23">
                  <c:v>0.10002581167175754</c:v>
                </c:pt>
                <c:pt idx="24">
                  <c:v>0.10003117223121713</c:v>
                </c:pt>
                <c:pt idx="25">
                  <c:v>0.10003792574834958</c:v>
                </c:pt>
                <c:pt idx="26">
                  <c:v>0.1000465133296442</c:v>
                </c:pt>
                <c:pt idx="27">
                  <c:v>0.10005754315928028</c:v>
                </c:pt>
                <c:pt idx="28">
                  <c:v>0.10007186516931459</c:v>
                </c:pt>
                <c:pt idx="29">
                  <c:v>0.10009068469022372</c:v>
                </c:pt>
                <c:pt idx="30">
                  <c:v>0.1001157386735099</c:v>
                </c:pt>
                <c:pt idx="31">
                  <c:v>0.10014957454098987</c:v>
                </c:pt>
                <c:pt idx="32">
                  <c:v>0.10019600137334854</c:v>
                </c:pt>
                <c:pt idx="33">
                  <c:v>0.10026083812039426</c:v>
                </c:pt>
                <c:pt idx="34">
                  <c:v>0.10035318864537644</c:v>
                </c:pt>
                <c:pt idx="35">
                  <c:v>0.10046154081929194</c:v>
                </c:pt>
                <c:pt idx="36">
                  <c:v>0.1005687652864926</c:v>
                </c:pt>
                <c:pt idx="37">
                  <c:v>0.10067823267563776</c:v>
                </c:pt>
                <c:pt idx="38">
                  <c:v>0.10078849620698148</c:v>
                </c:pt>
                <c:pt idx="39">
                  <c:v>0.10089941824207287</c:v>
                </c:pt>
                <c:pt idx="40">
                  <c:v>0.10101081293299105</c:v>
                </c:pt>
                <c:pt idx="41">
                  <c:v>0.10112257126358454</c:v>
                </c:pt>
                <c:pt idx="42">
                  <c:v>0.10123463586826663</c:v>
                </c:pt>
                <c:pt idx="43">
                  <c:v>0.10134695408538932</c:v>
                </c:pt>
                <c:pt idx="44">
                  <c:v>0.10145950449427657</c:v>
                </c:pt>
                <c:pt idx="45">
                  <c:v>0.10157225641278063</c:v>
                </c:pt>
                <c:pt idx="46">
                  <c:v>0.10168520565838716</c:v>
                </c:pt>
                <c:pt idx="47">
                  <c:v>0.10179833662259777</c:v>
                </c:pt>
                <c:pt idx="48">
                  <c:v>0.10191164339349262</c:v>
                </c:pt>
                <c:pt idx="49">
                  <c:v>0.10202511507001291</c:v>
                </c:pt>
                <c:pt idx="50">
                  <c:v>0.10213874737537898</c:v>
                </c:pt>
                <c:pt idx="51">
                  <c:v>0.10225254653982913</c:v>
                </c:pt>
                <c:pt idx="52">
                  <c:v>0.10236650374252272</c:v>
                </c:pt>
                <c:pt idx="53">
                  <c:v>0.1024806268716071</c:v>
                </c:pt>
                <c:pt idx="54">
                  <c:v>0.10260140122152424</c:v>
                </c:pt>
                <c:pt idx="55">
                  <c:v>0.10272596240923973</c:v>
                </c:pt>
                <c:pt idx="56">
                  <c:v>0.10285774365568474</c:v>
                </c:pt>
                <c:pt idx="57">
                  <c:v>0.10299723728572135</c:v>
                </c:pt>
                <c:pt idx="58">
                  <c:v>0.1031449742839466</c:v>
                </c:pt>
                <c:pt idx="59">
                  <c:v>0.10330152773245288</c:v>
                </c:pt>
                <c:pt idx="60">
                  <c:v>0.1034675165899879</c:v>
                </c:pt>
                <c:pt idx="61">
                  <c:v>0.10364360984991991</c:v>
                </c:pt>
                <c:pt idx="62">
                  <c:v>0.10383052919297438</c:v>
                </c:pt>
                <c:pt idx="63">
                  <c:v>0.10402906161688801</c:v>
                </c:pt>
                <c:pt idx="64">
                  <c:v>0.10424005379932415</c:v>
                </c:pt>
                <c:pt idx="65">
                  <c:v>0.10446442560349969</c:v>
                </c:pt>
                <c:pt idx="66">
                  <c:v>0.10470317505583537</c:v>
                </c:pt>
                <c:pt idx="67">
                  <c:v>0.10495738585774585</c:v>
                </c:pt>
                <c:pt idx="68">
                  <c:v>0.10522823570176312</c:v>
                </c:pt>
                <c:pt idx="69">
                  <c:v>0.10551700548663558</c:v>
                </c:pt>
                <c:pt idx="70">
                  <c:v>0.10582508953811331</c:v>
                </c:pt>
                <c:pt idx="71">
                  <c:v>0.10615400695584204</c:v>
                </c:pt>
                <c:pt idx="72">
                  <c:v>0.10650541422237279</c:v>
                </c:pt>
                <c:pt idx="73">
                  <c:v>0.10688111922802483</c:v>
                </c:pt>
                <c:pt idx="74">
                  <c:v>0.10728309688551525</c:v>
                </c:pt>
                <c:pt idx="75">
                  <c:v>0.10771350653124352</c:v>
                </c:pt>
                <c:pt idx="76">
                  <c:v>0.10817471133628714</c:v>
                </c:pt>
                <c:pt idx="77">
                  <c:v>0.10866929997998043</c:v>
                </c:pt>
                <c:pt idx="78">
                  <c:v>0.10920011087292401</c:v>
                </c:pt>
                <c:pt idx="79">
                  <c:v>0.10977025925499048</c:v>
                </c:pt>
                <c:pt idx="80">
                  <c:v>0.11038316753800534</c:v>
                </c:pt>
                <c:pt idx="81">
                  <c:v>0.11104259931302762</c:v>
                </c:pt>
                <c:pt idx="82">
                  <c:v>0.11175269749934755</c:v>
                </c:pt>
                <c:pt idx="83">
                  <c:v>0.11251802717736412</c:v>
                </c:pt>
                <c:pt idx="84">
                  <c:v>0.11334362372138951</c:v>
                </c:pt>
                <c:pt idx="85">
                  <c:v>0.11423504693221069</c:v>
                </c:pt>
                <c:pt idx="86">
                  <c:v>0.11519844196404384</c:v>
                </c:pt>
                <c:pt idx="87">
                  <c:v>0.11624060794748567</c:v>
                </c:pt>
                <c:pt idx="88">
                  <c:v>0.11736907533032709</c:v>
                </c:pt>
                <c:pt idx="89">
                  <c:v>0.11859219309266247</c:v>
                </c:pt>
                <c:pt idx="90">
                  <c:v>0.11991922714240967</c:v>
                </c:pt>
                <c:pt idx="91">
                  <c:v>0.12136047136255249</c:v>
                </c:pt>
                <c:pt idx="92">
                  <c:v>0.12292737296189676</c:v>
                </c:pt>
                <c:pt idx="93">
                  <c:v>0.12463267397564569</c:v>
                </c:pt>
                <c:pt idx="94">
                  <c:v>0.12649057096790264</c:v>
                </c:pt>
                <c:pt idx="95">
                  <c:v>0.12851689520032691</c:v>
                </c:pt>
                <c:pt idx="96">
                  <c:v>0.13072931574143146</c:v>
                </c:pt>
                <c:pt idx="97">
                  <c:v>0.13314756818669615</c:v>
                </c:pt>
                <c:pt idx="98">
                  <c:v>0.13579371182165437</c:v>
                </c:pt>
                <c:pt idx="99">
                  <c:v>0.13869241816036726</c:v>
                </c:pt>
                <c:pt idx="100">
                  <c:v>0.14187129378994701</c:v>
                </c:pt>
                <c:pt idx="101">
                  <c:v>0.14536124029101635</c:v>
                </c:pt>
                <c:pt idx="102">
                  <c:v>0.14919685360460966</c:v>
                </c:pt>
                <c:pt idx="103">
                  <c:v>0.15341686446829084</c:v>
                </c:pt>
                <c:pt idx="104">
                  <c:v>0.15806462029871504</c:v>
                </c:pt>
                <c:pt idx="105">
                  <c:v>0.16318860695347071</c:v>
                </c:pt>
                <c:pt idx="106">
                  <c:v>0.16884300589523155</c:v>
                </c:pt>
                <c:pt idx="107">
                  <c:v>0.17508827805824156</c:v>
                </c:pt>
                <c:pt idx="108">
                  <c:v>0.18199175973621773</c:v>
                </c:pt>
                <c:pt idx="109">
                  <c:v>0.18962824751760177</c:v>
                </c:pt>
                <c:pt idx="110">
                  <c:v>0.19808053802149589</c:v>
                </c:pt>
                <c:pt idx="111">
                  <c:v>0.20743987317191209</c:v>
                </c:pt>
                <c:pt idx="112">
                  <c:v>0.21780622218252926</c:v>
                </c:pt>
                <c:pt idx="113">
                  <c:v>0.22928830657684596</c:v>
                </c:pt>
                <c:pt idx="114">
                  <c:v>0.24200324400139653</c:v>
                </c:pt>
                <c:pt idx="115">
                  <c:v>0.25607565053230474</c:v>
                </c:pt>
                <c:pt idx="116">
                  <c:v>0.27163600111306641</c:v>
                </c:pt>
                <c:pt idx="117">
                  <c:v>0.28881800729186285</c:v>
                </c:pt>
                <c:pt idx="118">
                  <c:v>0.30775473740106873</c:v>
                </c:pt>
                <c:pt idx="119">
                  <c:v>0.32857318817854464</c:v>
                </c:pt>
                <c:pt idx="120">
                  <c:v>0.35138703581625141</c:v>
                </c:pt>
                <c:pt idx="121">
                  <c:v>0.37628737203145435</c:v>
                </c:pt>
                <c:pt idx="122">
                  <c:v>0.40333139522556039</c:v>
                </c:pt>
                <c:pt idx="123">
                  <c:v>0.43252930597930528</c:v>
                </c:pt>
                <c:pt idx="124">
                  <c:v>0.46383006695873896</c:v>
                </c:pt>
                <c:pt idx="125">
                  <c:v>0.49710721895205834</c:v>
                </c:pt>
                <c:pt idx="126">
                  <c:v>0.53214653759112529</c:v>
                </c:pt>
                <c:pt idx="127">
                  <c:v>0.56863784299815867</c:v>
                </c:pt>
                <c:pt idx="128">
                  <c:v>0.6061735433497254</c:v>
                </c:pt>
                <c:pt idx="129">
                  <c:v>0.64425627576881239</c:v>
                </c:pt>
                <c:pt idx="130">
                  <c:v>0.68231712200025929</c:v>
                </c:pt>
                <c:pt idx="131">
                  <c:v>0.71974429685959029</c:v>
                </c:pt>
                <c:pt idx="132">
                  <c:v>0.75592016325056288</c:v>
                </c:pt>
                <c:pt idx="133">
                  <c:v>0.79026241267245734</c:v>
                </c:pt>
                <c:pt idx="134">
                  <c:v>0.82226389665382793</c:v>
                </c:pt>
                <c:pt idx="135">
                  <c:v>0.8515254266012745</c:v>
                </c:pt>
                <c:pt idx="136">
                  <c:v>0.87777704050420979</c:v>
                </c:pt>
                <c:pt idx="137">
                  <c:v>0.90088545659380914</c:v>
                </c:pt>
                <c:pt idx="138">
                  <c:v>0.92084802990271797</c:v>
                </c:pt>
                <c:pt idx="139">
                  <c:v>0.93777575548061554</c:v>
                </c:pt>
                <c:pt idx="140">
                  <c:v>0.95186919746076115</c:v>
                </c:pt>
                <c:pt idx="141">
                  <c:v>0.96339151407695378</c:v>
                </c:pt>
                <c:pt idx="142">
                  <c:v>0.97264218249235102</c:v>
                </c:pt>
                <c:pt idx="143">
                  <c:v>0.97993397397382731</c:v>
                </c:pt>
                <c:pt idx="144">
                  <c:v>0.98557456743325234</c:v>
                </c:pt>
                <c:pt idx="145">
                  <c:v>0.98985318868677086</c:v>
                </c:pt>
                <c:pt idx="146">
                  <c:v>0.99303195404528144</c:v>
                </c:pt>
                <c:pt idx="147">
                  <c:v>0.99534119357733641</c:v>
                </c:pt>
                <c:pt idx="148">
                  <c:v>0.99721629786663779</c:v>
                </c:pt>
                <c:pt idx="149">
                  <c:v>0.99909875423422778</c:v>
                </c:pt>
                <c:pt idx="150">
                  <c:v>0.99999486838450569</c:v>
                </c:pt>
                <c:pt idx="151">
                  <c:v>1</c:v>
                </c:pt>
              </c:numCache>
            </c:numRef>
          </c:xVal>
          <c:yVal>
            <c:numRef>
              <c:f>p_s_kr!$F$4:$F$155</c:f>
              <c:numCache>
                <c:formatCode>General</c:formatCode>
                <c:ptCount val="152"/>
                <c:pt idx="0">
                  <c:v>6.1420615834738877E-18</c:v>
                </c:pt>
                <c:pt idx="1">
                  <c:v>8.2325818506225146E-18</c:v>
                </c:pt>
                <c:pt idx="2">
                  <c:v>1.110148977686352E-17</c:v>
                </c:pt>
                <c:pt idx="3">
                  <c:v>1.5064691744864563E-17</c:v>
                </c:pt>
                <c:pt idx="4">
                  <c:v>2.0577405384652681E-17</c:v>
                </c:pt>
                <c:pt idx="5">
                  <c:v>2.830073421798066E-17</c:v>
                </c:pt>
                <c:pt idx="6">
                  <c:v>3.920264057843992E-17</c:v>
                </c:pt>
                <c:pt idx="7">
                  <c:v>5.4712492084339033E-17</c:v>
                </c:pt>
                <c:pt idx="8">
                  <c:v>7.6959876038247221E-17</c:v>
                </c:pt>
                <c:pt idx="9">
                  <c:v>1.0914732842366933E-16</c:v>
                </c:pt>
                <c:pt idx="10">
                  <c:v>1.5613818003375961E-16</c:v>
                </c:pt>
                <c:pt idx="11">
                  <c:v>2.2539388622547958E-16</c:v>
                </c:pt>
                <c:pt idx="12">
                  <c:v>3.2848588928455906E-16</c:v>
                </c:pt>
                <c:pt idx="13">
                  <c:v>4.8356381262251958E-16</c:v>
                </c:pt>
                <c:pt idx="14">
                  <c:v>7.19436450338909E-16</c:v>
                </c:pt>
                <c:pt idx="15">
                  <c:v>1.082410364517203E-15</c:v>
                </c:pt>
                <c:pt idx="16">
                  <c:v>1.6479125062028339E-15</c:v>
                </c:pt>
                <c:pt idx="17">
                  <c:v>2.540540650456752E-15</c:v>
                </c:pt>
                <c:pt idx="18">
                  <c:v>3.9692036358585402E-15</c:v>
                </c:pt>
                <c:pt idx="19">
                  <c:v>6.2897479683735499E-15</c:v>
                </c:pt>
                <c:pt idx="20">
                  <c:v>1.0118573305493441E-14</c:v>
                </c:pt>
                <c:pt idx="21">
                  <c:v>1.6542688478204609E-14</c:v>
                </c:pt>
                <c:pt idx="22">
                  <c:v>2.7515985913762331E-14</c:v>
                </c:pt>
                <c:pt idx="23">
                  <c:v>4.6623113707296066E-14</c:v>
                </c:pt>
                <c:pt idx="24">
                  <c:v>8.0586339629836477E-14</c:v>
                </c:pt>
                <c:pt idx="25">
                  <c:v>1.4231271314209797E-13</c:v>
                </c:pt>
                <c:pt idx="26">
                  <c:v>2.5722270176366966E-13</c:v>
                </c:pt>
                <c:pt idx="27">
                  <c:v>4.7677847214481743E-13</c:v>
                </c:pt>
                <c:pt idx="28">
                  <c:v>9.0831946333866764E-13</c:v>
                </c:pt>
                <c:pt idx="29">
                  <c:v>1.7831337175359978E-12</c:v>
                </c:pt>
                <c:pt idx="30">
                  <c:v>3.6176240614396344E-12</c:v>
                </c:pt>
                <c:pt idx="31">
                  <c:v>7.6106825848591584E-12</c:v>
                </c:pt>
                <c:pt idx="32">
                  <c:v>1.6668195339702593E-11</c:v>
                </c:pt>
                <c:pt idx="33">
                  <c:v>3.8178109893374757E-11</c:v>
                </c:pt>
                <c:pt idx="34">
                  <c:v>9.1951681223537971E-11</c:v>
                </c:pt>
                <c:pt idx="35">
                  <c:v>1.9977987052480825E-10</c:v>
                </c:pt>
                <c:pt idx="36">
                  <c:v>3.6614292937072293E-10</c:v>
                </c:pt>
                <c:pt idx="37">
                  <c:v>6.1002191303241234E-10</c:v>
                </c:pt>
                <c:pt idx="38">
                  <c:v>9.4421003027679254E-10</c:v>
                </c:pt>
                <c:pt idx="39">
                  <c:v>1.3830609060905464E-9</c:v>
                </c:pt>
                <c:pt idx="40">
                  <c:v>1.9404409155273934E-9</c:v>
                </c:pt>
                <c:pt idx="41">
                  <c:v>2.6301366061448989E-9</c:v>
                </c:pt>
                <c:pt idx="42">
                  <c:v>3.4659603023589057E-9</c:v>
                </c:pt>
                <c:pt idx="43">
                  <c:v>4.4615609185393496E-9</c:v>
                </c:pt>
                <c:pt idx="44">
                  <c:v>5.6307011773682532E-9</c:v>
                </c:pt>
                <c:pt idx="45">
                  <c:v>6.9869483851489747E-9</c:v>
                </c:pt>
                <c:pt idx="46">
                  <c:v>8.5440989115271526E-9</c:v>
                </c:pt>
                <c:pt idx="47">
                  <c:v>1.0315774264463281E-8</c:v>
                </c:pt>
                <c:pt idx="48">
                  <c:v>1.2315699716070368E-8</c:v>
                </c:pt>
                <c:pt idx="49">
                  <c:v>1.4557490076440045E-8</c:v>
                </c:pt>
                <c:pt idx="50">
                  <c:v>1.7054859101508519E-8</c:v>
                </c:pt>
                <c:pt idx="51">
                  <c:v>1.9821789321956243E-8</c:v>
                </c:pt>
                <c:pt idx="52">
                  <c:v>2.2871946141664759E-8</c:v>
                </c:pt>
                <c:pt idx="53">
                  <c:v>2.6219464312622636E-8</c:v>
                </c:pt>
                <c:pt idx="54">
                  <c:v>3.0095427584245481E-8</c:v>
                </c:pt>
                <c:pt idx="55">
                  <c:v>3.4467563789265629E-8</c:v>
                </c:pt>
                <c:pt idx="56">
                  <c:v>3.95252364121168E-8</c:v>
                </c:pt>
                <c:pt idx="57">
                  <c:v>4.5383976619533937E-8</c:v>
                </c:pt>
                <c:pt idx="58">
                  <c:v>5.2180164882092628E-8</c:v>
                </c:pt>
                <c:pt idx="59">
                  <c:v>6.0075046718303376E-8</c:v>
                </c:pt>
                <c:pt idx="60">
                  <c:v>6.9259571471027245E-8</c:v>
                </c:pt>
                <c:pt idx="61">
                  <c:v>7.9960233114054701E-8</c:v>
                </c:pt>
                <c:pt idx="62">
                  <c:v>9.2445998487716726E-8</c:v>
                </c:pt>
                <c:pt idx="63">
                  <c:v>1.0703738036788013E-7</c:v>
                </c:pt>
                <c:pt idx="64">
                  <c:v>1.2411607861236871E-7</c:v>
                </c:pt>
                <c:pt idx="65">
                  <c:v>1.4413808768827781E-7</c:v>
                </c:pt>
                <c:pt idx="66">
                  <c:v>1.6764896878237578E-7</c:v>
                </c:pt>
                <c:pt idx="67">
                  <c:v>1.9530263495302875E-7</c:v>
                </c:pt>
                <c:pt idx="68">
                  <c:v>2.2788433011811256E-7</c:v>
                </c:pt>
                <c:pt idx="69">
                  <c:v>2.6633879564068917E-7</c:v>
                </c:pt>
                <c:pt idx="70">
                  <c:v>3.1180486752897959E-7</c:v>
                </c:pt>
                <c:pt idx="71">
                  <c:v>3.6565806252751207E-7</c:v>
                </c:pt>
                <c:pt idx="72">
                  <c:v>4.2956311104267553E-7</c:v>
                </c:pt>
                <c:pt idx="73">
                  <c:v>5.0553890272007134E-7</c:v>
                </c:pt>
                <c:pt idx="74">
                  <c:v>5.9603895740910893E-7</c:v>
                </c:pt>
                <c:pt idx="75">
                  <c:v>7.0405136028745706E-7</c:v>
                </c:pt>
                <c:pt idx="76">
                  <c:v>8.3322315726475366E-7</c:v>
                </c:pt>
                <c:pt idx="77">
                  <c:v>9.8801556359773561E-7</c:v>
                </c:pt>
                <c:pt idx="78">
                  <c:v>1.1738980841395403E-6</c:v>
                </c:pt>
                <c:pt idx="79">
                  <c:v>1.3975918949191345E-6</c:v>
                </c:pt>
                <c:pt idx="80">
                  <c:v>1.6673757468658604E-6</c:v>
                </c:pt>
                <c:pt idx="81">
                  <c:v>1.9934714267109799E-6</c:v>
                </c:pt>
                <c:pt idx="82">
                  <c:v>2.3885307162278024E-6</c:v>
                </c:pt>
                <c:pt idx="83">
                  <c:v>2.8682521854425923E-6</c:v>
                </c:pt>
                <c:pt idx="84">
                  <c:v>3.452164512088239E-6</c:v>
                </c:pt>
                <c:pt idx="85">
                  <c:v>4.1646239698511003E-6</c:v>
                </c:pt>
                <c:pt idx="86">
                  <c:v>5.0360881155497957E-6</c:v>
                </c:pt>
                <c:pt idx="87">
                  <c:v>6.1047466602070272E-6</c:v>
                </c:pt>
                <c:pt idx="88">
                  <c:v>7.4186155479999531E-6</c:v>
                </c:pt>
                <c:pt idx="89">
                  <c:v>9.0382334315090744E-6</c:v>
                </c:pt>
                <c:pt idx="90">
                  <c:v>1.1040143774300168E-5</c:v>
                </c:pt>
                <c:pt idx="91">
                  <c:v>1.3521404452708271E-5</c:v>
                </c:pt>
                <c:pt idx="92">
                  <c:v>1.6605445004650839E-5</c:v>
                </c:pt>
                <c:pt idx="93">
                  <c:v>2.0449696416000131E-5</c:v>
                </c:pt>
                <c:pt idx="94">
                  <c:v>2.52555588241446E-5</c:v>
                </c:pt>
                <c:pt idx="95">
                  <c:v>3.1281461373684179E-5</c:v>
                </c:pt>
                <c:pt idx="96">
                  <c:v>3.8860022856994371E-5</c:v>
                </c:pt>
                <c:pt idx="97">
                  <c:v>4.8420665099319769E-5</c:v>
                </c:pt>
                <c:pt idx="98">
                  <c:v>6.0519495140356837E-5</c:v>
                </c:pt>
                <c:pt idx="99">
                  <c:v>7.5878900422888087E-5</c:v>
                </c:pt>
                <c:pt idx="100">
                  <c:v>9.5440152214976146E-5</c:v>
                </c:pt>
                <c:pt idx="101">
                  <c:v>1.2043346596192587E-4</c:v>
                </c:pt>
                <c:pt idx="102">
                  <c:v>1.5247153049596538E-4</c:v>
                </c:pt>
                <c:pt idx="103">
                  <c:v>1.9367463481969398E-4</c:v>
                </c:pt>
                <c:pt idx="104">
                  <c:v>2.4683838258434407E-4</c:v>
                </c:pt>
                <c:pt idx="105">
                  <c:v>3.1565884130054531E-4</c:v>
                </c:pt>
                <c:pt idx="106">
                  <c:v>4.0503514985477137E-4</c:v>
                </c:pt>
                <c:pt idx="107">
                  <c:v>5.2147651311013033E-4</c:v>
                </c:pt>
                <c:pt idx="108">
                  <c:v>6.736496451760838E-4</c:v>
                </c:pt>
                <c:pt idx="109">
                  <c:v>8.731146604772582E-4</c:v>
                </c:pt>
                <c:pt idx="110">
                  <c:v>1.1353127635630159E-3</c:v>
                </c:pt>
                <c:pt idx="111">
                  <c:v>1.4808883869180524E-3</c:v>
                </c:pt>
                <c:pt idx="112">
                  <c:v>1.9374519045109208E-3</c:v>
                </c:pt>
                <c:pt idx="113">
                  <c:v>2.5419162371704013E-3</c:v>
                </c:pt>
                <c:pt idx="114">
                  <c:v>3.3435696989066645E-3</c:v>
                </c:pt>
                <c:pt idx="115">
                  <c:v>4.4080739477023517E-3</c:v>
                </c:pt>
                <c:pt idx="116">
                  <c:v>5.8225913990036411E-3</c:v>
                </c:pt>
                <c:pt idx="117">
                  <c:v>7.7022360735305344E-3</c:v>
                </c:pt>
                <c:pt idx="118">
                  <c:v>1.0197981749858229E-2</c:v>
                </c:pt>
                <c:pt idx="119">
                  <c:v>1.3506016405822326E-2</c:v>
                </c:pt>
                <c:pt idx="120">
                  <c:v>1.7878255758379428E-2</c:v>
                </c:pt>
                <c:pt idx="121">
                  <c:v>2.3633268430961588E-2</c:v>
                </c:pt>
                <c:pt idx="122">
                  <c:v>3.1166177175027093E-2</c:v>
                </c:pt>
                <c:pt idx="123">
                  <c:v>4.0955181607085923E-2</c:v>
                </c:pt>
                <c:pt idx="124">
                  <c:v>5.3561286765894001E-2</c:v>
                </c:pt>
                <c:pt idx="125">
                  <c:v>6.961686279955398E-2</c:v>
                </c:pt>
                <c:pt idx="126">
                  <c:v>8.979825411422665E-2</c:v>
                </c:pt>
                <c:pt idx="127">
                  <c:v>0.11477843685133893</c:v>
                </c:pt>
                <c:pt idx="128">
                  <c:v>0.1451583488463602</c:v>
                </c:pt>
                <c:pt idx="129">
                  <c:v>0.18138031041861061</c:v>
                </c:pt>
                <c:pt idx="130">
                  <c:v>0.22363342836859335</c:v>
                </c:pt>
                <c:pt idx="131">
                  <c:v>0.27176737380029437</c:v>
                </c:pt>
                <c:pt idx="132">
                  <c:v>0.32523479010539091</c:v>
                </c:pt>
                <c:pt idx="133">
                  <c:v>0.38308111949514739</c:v>
                </c:pt>
                <c:pt idx="134">
                  <c:v>0.44399261514962324</c:v>
                </c:pt>
                <c:pt idx="135">
                  <c:v>0.50640023513342691</c:v>
                </c:pt>
                <c:pt idx="136">
                  <c:v>0.56862314680877712</c:v>
                </c:pt>
                <c:pt idx="137">
                  <c:v>0.6290257836047487</c:v>
                </c:pt>
                <c:pt idx="138">
                  <c:v>0.68616029277292945</c:v>
                </c:pt>
                <c:pt idx="139">
                  <c:v>0.73887202871609758</c:v>
                </c:pt>
                <c:pt idx="140">
                  <c:v>0.78635660912160732</c:v>
                </c:pt>
                <c:pt idx="141">
                  <c:v>0.82816871462182418</c:v>
                </c:pt>
                <c:pt idx="142">
                  <c:v>0.86419171591939925</c:v>
                </c:pt>
                <c:pt idx="143">
                  <c:v>0.89458168871906796</c:v>
                </c:pt>
                <c:pt idx="144">
                  <c:v>0.91969966667489245</c:v>
                </c:pt>
                <c:pt idx="145">
                  <c:v>0.9400434647539857</c:v>
                </c:pt>
                <c:pt idx="146">
                  <c:v>0.95618669884118535</c:v>
                </c:pt>
                <c:pt idx="147">
                  <c:v>0.96872899287785474</c:v>
                </c:pt>
                <c:pt idx="148">
                  <c:v>0.97970981239350219</c:v>
                </c:pt>
                <c:pt idx="149">
                  <c:v>0.99214625611373275</c:v>
                </c:pt>
                <c:pt idx="150">
                  <c:v>0.9998978347941142</c:v>
                </c:pt>
                <c:pt idx="151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3B6D-4CF2-8BC6-B4D4934DA9B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9809424"/>
        <c:axId val="1"/>
      </c:scatterChart>
      <c:valAx>
        <c:axId val="549809424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Sw</a:t>
                </a:r>
              </a:p>
            </c:rich>
          </c:tx>
          <c:layout>
            <c:manualLayout>
              <c:xMode val="edge"/>
              <c:yMode val="edge"/>
              <c:x val="0.55380818539414856"/>
              <c:y val="0.8273619909889115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"/>
        <c:crossesAt val="0"/>
        <c:crossBetween val="midCat"/>
        <c:majorUnit val="0.2"/>
      </c:valAx>
      <c:valAx>
        <c:axId val="1"/>
        <c:scaling>
          <c:orientation val="minMax"/>
          <c:max val="1"/>
        </c:scaling>
        <c:delete val="0"/>
        <c:axPos val="l"/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krw</a:t>
                </a:r>
              </a:p>
            </c:rich>
          </c:tx>
          <c:layout>
            <c:manualLayout>
              <c:xMode val="edge"/>
              <c:yMode val="edge"/>
              <c:x val="2.0997375328083989E-2"/>
              <c:y val="0.32573289902280134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549809424"/>
        <c:crosses val="autoZero"/>
        <c:crossBetween val="midCat"/>
      </c:valAx>
      <c:spPr>
        <a:noFill/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27821660087764621"/>
          <c:y val="0.14332247557003258"/>
          <c:w val="0.41260467525778599"/>
          <c:h val="0.1921824104234528"/>
        </c:manualLayout>
      </c:layout>
      <c:overlay val="0"/>
      <c:spPr>
        <a:solidFill>
          <a:srgbClr val="FFFFFF"/>
        </a:solidFill>
        <a:ln w="25400">
          <a:noFill/>
        </a:ln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6350">
      <a:noFill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578129097825842"/>
          <c:y val="7.4918596564613985E-2"/>
          <c:w val="0.68229275114178833"/>
          <c:h val="0.60586343308774793"/>
        </c:manualLayout>
      </c:layout>
      <c:scatterChart>
        <c:scatterStyle val="smoothMarker"/>
        <c:varyColors val="0"/>
        <c:ser>
          <c:idx val="1"/>
          <c:order val="0"/>
          <c:tx>
            <c:v>Clayey</c:v>
          </c:tx>
          <c:spPr>
            <a:ln w="12700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p_s_kr!$C$4:$C$155</c:f>
              <c:numCache>
                <c:formatCode>General</c:formatCode>
                <c:ptCount val="152"/>
                <c:pt idx="0">
                  <c:v>0.36513839222559685</c:v>
                </c:pt>
                <c:pt idx="1">
                  <c:v>0.36958642886962167</c:v>
                </c:pt>
                <c:pt idx="2">
                  <c:v>0.37428469737773884</c:v>
                </c:pt>
                <c:pt idx="3">
                  <c:v>0.37925097517958228</c:v>
                </c:pt>
                <c:pt idx="4">
                  <c:v>0.38450446653747272</c:v>
                </c:pt>
                <c:pt idx="5">
                  <c:v>0.39006591235424748</c:v>
                </c:pt>
                <c:pt idx="6">
                  <c:v>0.39595770367695049</c:v>
                </c:pt>
                <c:pt idx="7">
                  <c:v>0.40220399714616151</c:v>
                </c:pt>
                <c:pt idx="8">
                  <c:v>0.40883082985131391</c:v>
                </c:pt>
                <c:pt idx="9">
                  <c:v>0.4158662300159417</c:v>
                </c:pt>
                <c:pt idx="10">
                  <c:v>0.42334031858765864</c:v>
                </c:pt>
                <c:pt idx="11">
                  <c:v>0.43128539506615693</c:v>
                </c:pt>
                <c:pt idx="12">
                  <c:v>0.43973599867407498</c:v>
                </c:pt>
                <c:pt idx="13">
                  <c:v>0.44872893315114737</c:v>
                </c:pt>
                <c:pt idx="14">
                  <c:v>0.45830323991074251</c:v>
                </c:pt>
                <c:pt idx="15">
                  <c:v>0.46850009991412139</c:v>
                </c:pt>
                <c:pt idx="16">
                  <c:v>0.47936263927510425</c:v>
                </c:pt>
                <c:pt idx="17">
                  <c:v>0.49093560722389695</c:v>
                </c:pt>
                <c:pt idx="18">
                  <c:v>0.50326488762612775</c:v>
                </c:pt>
                <c:pt idx="19">
                  <c:v>0.51639679690339979</c:v>
                </c:pt>
                <c:pt idx="20">
                  <c:v>0.53037711230187912</c:v>
                </c:pt>
                <c:pt idx="21">
                  <c:v>0.54524976574460682</c:v>
                </c:pt>
                <c:pt idx="22">
                  <c:v>0.56105513127629436</c:v>
                </c:pt>
                <c:pt idx="23">
                  <c:v>0.57782783044663155</c:v>
                </c:pt>
                <c:pt idx="24">
                  <c:v>0.59559398300039379</c:v>
                </c:pt>
                <c:pt idx="25">
                  <c:v>0.61436784433759795</c:v>
                </c:pt>
                <c:pt idx="26">
                  <c:v>0.63414780211609822</c:v>
                </c:pt>
                <c:pt idx="27">
                  <c:v>0.65491175894196141</c:v>
                </c:pt>
                <c:pt idx="28">
                  <c:v>0.67661201342026034</c:v>
                </c:pt>
                <c:pt idx="29">
                  <c:v>0.69916987339820169</c:v>
                </c:pt>
                <c:pt idx="30">
                  <c:v>0.72247039371057742</c:v>
                </c:pt>
                <c:pt idx="31">
                  <c:v>0.74635781745744012</c:v>
                </c:pt>
                <c:pt idx="32">
                  <c:v>0.77063249140085377</c:v>
                </c:pt>
                <c:pt idx="33">
                  <c:v>0.79505017995711857</c:v>
                </c:pt>
                <c:pt idx="34">
                  <c:v>0.81932475677749683</c:v>
                </c:pt>
                <c:pt idx="35">
                  <c:v>0.83922417954134299</c:v>
                </c:pt>
                <c:pt idx="36">
                  <c:v>0.85370970856125672</c:v>
                </c:pt>
                <c:pt idx="37">
                  <c:v>0.86518478504157192</c:v>
                </c:pt>
                <c:pt idx="38">
                  <c:v>0.87447170600744151</c:v>
                </c:pt>
                <c:pt idx="39">
                  <c:v>0.8821853844160189</c:v>
                </c:pt>
                <c:pt idx="40">
                  <c:v>0.88871832717854471</c:v>
                </c:pt>
                <c:pt idx="41">
                  <c:v>0.89434045429596332</c:v>
                </c:pt>
                <c:pt idx="42">
                  <c:v>0.89924387653373783</c:v>
                </c:pt>
                <c:pt idx="43">
                  <c:v>0.9035681720470623</c:v>
                </c:pt>
                <c:pt idx="44">
                  <c:v>0.90741846565888307</c:v>
                </c:pt>
                <c:pt idx="45">
                  <c:v>0.91087458784479736</c:v>
                </c:pt>
                <c:pt idx="46">
                  <c:v>0.91399933861352745</c:v>
                </c:pt>
                <c:pt idx="47">
                  <c:v>0.91684204243590095</c:v>
                </c:pt>
                <c:pt idx="48">
                  <c:v>0.91944250163654728</c:v>
                </c:pt>
                <c:pt idx="49">
                  <c:v>0.92183295885262972</c:v>
                </c:pt>
                <c:pt idx="50">
                  <c:v>0.92404006146559581</c:v>
                </c:pt>
                <c:pt idx="51">
                  <c:v>0.9260861277405813</c:v>
                </c:pt>
                <c:pt idx="52">
                  <c:v>0.92798960987597778</c:v>
                </c:pt>
                <c:pt idx="53">
                  <c:v>0.92976637590225009</c:v>
                </c:pt>
                <c:pt idx="54">
                  <c:v>0.93152098912713566</c:v>
                </c:pt>
                <c:pt idx="55">
                  <c:v>0.93320978665972409</c:v>
                </c:pt>
                <c:pt idx="56">
                  <c:v>0.93487731726682588</c:v>
                </c:pt>
                <c:pt idx="57">
                  <c:v>0.93652340167386705</c:v>
                </c:pt>
                <c:pt idx="58">
                  <c:v>0.93814786891818625</c:v>
                </c:pt>
                <c:pt idx="59">
                  <c:v>0.93975055647867256</c:v>
                </c:pt>
                <c:pt idx="60">
                  <c:v>0.94133131039842555</c:v>
                </c:pt>
                <c:pt idx="61">
                  <c:v>0.94288998540027491</c:v>
                </c:pt>
                <c:pt idx="62">
                  <c:v>0.94442642974193247</c:v>
                </c:pt>
                <c:pt idx="63">
                  <c:v>0.94594054655319781</c:v>
                </c:pt>
                <c:pt idx="64">
                  <c:v>0.9474322017397443</c:v>
                </c:pt>
                <c:pt idx="65">
                  <c:v>0.9489012857508472</c:v>
                </c:pt>
                <c:pt idx="66">
                  <c:v>0.95034769818138742</c:v>
                </c:pt>
                <c:pt idx="67">
                  <c:v>0.95177134784193063</c:v>
                </c:pt>
                <c:pt idx="68">
                  <c:v>0.95317215282092072</c:v>
                </c:pt>
                <c:pt idx="69">
                  <c:v>0.954550040538934</c:v>
                </c:pt>
                <c:pt idx="70">
                  <c:v>0.95590494779495638</c:v>
                </c:pt>
                <c:pt idx="71">
                  <c:v>0.95723682080465844</c:v>
                </c:pt>
                <c:pt idx="72">
                  <c:v>0.95854561523065895</c:v>
                </c:pt>
                <c:pt idx="73">
                  <c:v>0.95983129620477714</c:v>
                </c:pt>
                <c:pt idx="74">
                  <c:v>0.961093838342295</c:v>
                </c:pt>
                <c:pt idx="75">
                  <c:v>0.96233322574825919</c:v>
                </c:pt>
                <c:pt idx="76">
                  <c:v>0.96354945201586562</c:v>
                </c:pt>
                <c:pt idx="77">
                  <c:v>0.96474252021698859</c:v>
                </c:pt>
                <c:pt idx="78">
                  <c:v>0.96591244288492384</c:v>
                </c:pt>
                <c:pt idx="79">
                  <c:v>0.96705924198943172</c:v>
                </c:pt>
                <c:pt idx="80">
                  <c:v>0.96818294890417633</c:v>
                </c:pt>
                <c:pt idx="81">
                  <c:v>0.96928360436667294</c:v>
                </c:pt>
                <c:pt idx="82">
                  <c:v>0.9703612584308654</c:v>
                </c:pt>
                <c:pt idx="83">
                  <c:v>0.97141597041246475</c:v>
                </c:pt>
                <c:pt idx="84">
                  <c:v>0.97244780882719994</c:v>
                </c:pt>
                <c:pt idx="85">
                  <c:v>0.97345685132212911</c:v>
                </c:pt>
                <c:pt idx="86">
                  <c:v>0.97444318460018764</c:v>
                </c:pt>
                <c:pt idx="87">
                  <c:v>0.97540690433813915</c:v>
                </c:pt>
                <c:pt idx="88">
                  <c:v>0.97634811509812613</c:v>
                </c:pt>
                <c:pt idx="89">
                  <c:v>0.9772669302330047</c:v>
                </c:pt>
                <c:pt idx="90">
                  <c:v>0.97816347178567742</c:v>
                </c:pt>
                <c:pt idx="91">
                  <c:v>0.97903787038262668</c:v>
                </c:pt>
                <c:pt idx="92">
                  <c:v>0.97989026512187316</c:v>
                </c:pt>
                <c:pt idx="93">
                  <c:v>0.98072080345558299</c:v>
                </c:pt>
                <c:pt idx="94">
                  <c:v>0.98152964106755414</c:v>
                </c:pt>
                <c:pt idx="95">
                  <c:v>0.98231694174582207</c:v>
                </c:pt>
                <c:pt idx="96">
                  <c:v>0.9830828772506246</c:v>
                </c:pt>
                <c:pt idx="97">
                  <c:v>0.98382762717797312</c:v>
                </c:pt>
                <c:pt idx="98">
                  <c:v>0.98455137881908328</c:v>
                </c:pt>
                <c:pt idx="99">
                  <c:v>0.98525432701591442</c:v>
                </c:pt>
                <c:pt idx="100">
                  <c:v>0.98593667401307949</c:v>
                </c:pt>
                <c:pt idx="101">
                  <c:v>0.98659862930638043</c:v>
                </c:pt>
                <c:pt idx="102">
                  <c:v>0.98724040948823055</c:v>
                </c:pt>
                <c:pt idx="103">
                  <c:v>0.98786223809022589</c:v>
                </c:pt>
                <c:pt idx="104">
                  <c:v>0.98846434542312589</c:v>
                </c:pt>
                <c:pt idx="105">
                  <c:v>0.98904696841450634</c:v>
                </c:pt>
                <c:pt idx="106">
                  <c:v>0.98961035044434453</c:v>
                </c:pt>
                <c:pt idx="107">
                  <c:v>0.99015474117879709</c:v>
                </c:pt>
                <c:pt idx="108">
                  <c:v>0.99068039640242833</c:v>
                </c:pt>
                <c:pt idx="109">
                  <c:v>0.99118757784914679</c:v>
                </c:pt>
                <c:pt idx="110">
                  <c:v>0.99167655303210178</c:v>
                </c:pt>
                <c:pt idx="111">
                  <c:v>0.9921475950727916</c:v>
                </c:pt>
                <c:pt idx="112">
                  <c:v>0.99260098252963169</c:v>
                </c:pt>
                <c:pt idx="113">
                  <c:v>0.99303699922622513</c:v>
                </c:pt>
                <c:pt idx="114">
                  <c:v>0.99345593407957544</c:v>
                </c:pt>
                <c:pt idx="115">
                  <c:v>0.99385808092847716</c:v>
                </c:pt>
                <c:pt idx="116">
                  <c:v>0.99424373836231494</c:v>
                </c:pt>
                <c:pt idx="117">
                  <c:v>0.99461320955049493</c:v>
                </c:pt>
                <c:pt idx="118">
                  <c:v>0.99496680207273047</c:v>
                </c:pt>
                <c:pt idx="119">
                  <c:v>0.99530482775039453</c:v>
                </c:pt>
                <c:pt idx="120">
                  <c:v>0.99562760247914883</c:v>
                </c:pt>
                <c:pt idx="121">
                  <c:v>0.99593544606305073</c:v>
                </c:pt>
                <c:pt idx="122">
                  <c:v>0.9962286820503361</c:v>
                </c:pt>
                <c:pt idx="123">
                  <c:v>0.99650763757106631</c:v>
                </c:pt>
                <c:pt idx="124">
                  <c:v>0.99677264317682346</c:v>
                </c:pt>
                <c:pt idx="125">
                  <c:v>0.99702403268262985</c:v>
                </c:pt>
                <c:pt idx="126">
                  <c:v>0.9972621430112647</c:v>
                </c:pt>
                <c:pt idx="127">
                  <c:v>0.99748731404013591</c:v>
                </c:pt>
                <c:pt idx="128">
                  <c:v>0.99769988845086943</c:v>
                </c:pt>
                <c:pt idx="129">
                  <c:v>0.99790021158176123</c:v>
                </c:pt>
                <c:pt idx="130">
                  <c:v>0.99808863128323788</c:v>
                </c:pt>
                <c:pt idx="131">
                  <c:v>0.99826549777645779</c:v>
                </c:pt>
                <c:pt idx="132">
                  <c:v>0.99843116351518801</c:v>
                </c:pt>
                <c:pt idx="133">
                  <c:v>0.9985859830510726</c:v>
                </c:pt>
                <c:pt idx="134">
                  <c:v>0.9987303129024121</c:v>
                </c:pt>
                <c:pt idx="135">
                  <c:v>0.99886451142656318</c:v>
                </c:pt>
                <c:pt idx="136">
                  <c:v>0.99898893869605798</c:v>
                </c:pt>
                <c:pt idx="137">
                  <c:v>0.99910395637854399</c:v>
                </c:pt>
                <c:pt idx="138">
                  <c:v>0.99920992762062877</c:v>
                </c:pt>
                <c:pt idx="139">
                  <c:v>0.999307216935717</c:v>
                </c:pt>
                <c:pt idx="140">
                  <c:v>0.99939619009591918</c:v>
                </c:pt>
                <c:pt idx="141">
                  <c:v>0.99947721402809642</c:v>
                </c:pt>
                <c:pt idx="142">
                  <c:v>0.99955065671411825</c:v>
                </c:pt>
                <c:pt idx="143">
                  <c:v>0.99961688709538299</c:v>
                </c:pt>
                <c:pt idx="144">
                  <c:v>0.99967627498166778</c:v>
                </c:pt>
                <c:pt idx="145">
                  <c:v>0.99972919096434731</c:v>
                </c:pt>
                <c:pt idx="146">
                  <c:v>0.99977600633403663</c:v>
                </c:pt>
                <c:pt idx="147">
                  <c:v>0.99981709300269395</c:v>
                </c:pt>
                <c:pt idx="148">
                  <c:v>0.99985876746693869</c:v>
                </c:pt>
                <c:pt idx="149">
                  <c:v>0.99991972349669878</c:v>
                </c:pt>
                <c:pt idx="150">
                  <c:v>0.99999394506264017</c:v>
                </c:pt>
                <c:pt idx="151">
                  <c:v>1</c:v>
                </c:pt>
              </c:numCache>
            </c:numRef>
          </c:xVal>
          <c:yVal>
            <c:numRef>
              <c:f>p_s_kr!$L$4:$L$155</c:f>
              <c:numCache>
                <c:formatCode>General</c:formatCode>
                <c:ptCount val="152"/>
                <c:pt idx="0">
                  <c:v>5.5543800120136356E-4</c:v>
                </c:pt>
                <c:pt idx="1">
                  <c:v>6.4637199919820993E-4</c:v>
                </c:pt>
                <c:pt idx="2">
                  <c:v>7.5409416992525656E-4</c:v>
                </c:pt>
                <c:pt idx="3">
                  <c:v>8.8204402076177458E-4</c:v>
                </c:pt>
                <c:pt idx="4">
                  <c:v>1.0344315829643874E-3</c:v>
                </c:pt>
                <c:pt idx="5">
                  <c:v>1.2164233957659093E-3</c:v>
                </c:pt>
                <c:pt idx="6">
                  <c:v>1.4343760817636961E-3</c:v>
                </c:pt>
                <c:pt idx="7">
                  <c:v>1.696130165626234E-3</c:v>
                </c:pt>
                <c:pt idx="8">
                  <c:v>2.0113801803125692E-3</c:v>
                </c:pt>
                <c:pt idx="9">
                  <c:v>2.3921413656931064E-3</c:v>
                </c:pt>
                <c:pt idx="10">
                  <c:v>2.8533385775746265E-3</c:v>
                </c:pt>
                <c:pt idx="11">
                  <c:v>3.4135495853973362E-3</c:v>
                </c:pt>
                <c:pt idx="12">
                  <c:v>4.0959429276381295E-3</c:v>
                </c:pt>
                <c:pt idx="13">
                  <c:v>4.9294600445836199E-3</c:v>
                </c:pt>
                <c:pt idx="14">
                  <c:v>5.9503025183511695E-3</c:v>
                </c:pt>
                <c:pt idx="15">
                  <c:v>7.2037976625132279E-3</c:v>
                </c:pt>
                <c:pt idx="16">
                  <c:v>8.746728698286077E-3</c:v>
                </c:pt>
                <c:pt idx="17">
                  <c:v>1.0650227828218619E-2</c:v>
                </c:pt>
                <c:pt idx="18">
                  <c:v>1.3003338908453642E-2</c:v>
                </c:pt>
                <c:pt idx="19">
                  <c:v>1.5917356421358123E-2</c:v>
                </c:pt>
                <c:pt idx="20">
                  <c:v>1.9531031496403013E-2</c:v>
                </c:pt>
                <c:pt idx="21">
                  <c:v>2.4016692262134019E-2</c:v>
                </c:pt>
                <c:pt idx="22">
                  <c:v>2.9587238087710944E-2</c:v>
                </c:pt>
                <c:pt idx="23">
                  <c:v>3.650381247302998E-2</c:v>
                </c:pt>
                <c:pt idx="24">
                  <c:v>4.5083708866280374E-2</c:v>
                </c:pt>
                <c:pt idx="25">
                  <c:v>5.5707686063540637E-2</c:v>
                </c:pt>
                <c:pt idx="26">
                  <c:v>6.8825338711844972E-2</c:v>
                </c:pt>
                <c:pt idx="27">
                  <c:v>8.4956478669093893E-2</c:v>
                </c:pt>
                <c:pt idx="28">
                  <c:v>0.10468567812042237</c:v>
                </c:pt>
                <c:pt idx="29">
                  <c:v>0.12864633708497974</c:v>
                </c:pt>
                <c:pt idx="30">
                  <c:v>0.15749013123685918</c:v>
                </c:pt>
                <c:pt idx="31">
                  <c:v>0.19183789989769293</c:v>
                </c:pt>
                <c:pt idx="32">
                  <c:v>0.23220951850233468</c:v>
                </c:pt>
                <c:pt idx="33">
                  <c:v>0.27893364104730189</c:v>
                </c:pt>
                <c:pt idx="34">
                  <c:v>0.33204368390763206</c:v>
                </c:pt>
                <c:pt idx="35">
                  <c:v>0.38095807873987569</c:v>
                </c:pt>
                <c:pt idx="36">
                  <c:v>0.41982431351536137</c:v>
                </c:pt>
                <c:pt idx="37">
                  <c:v>0.45266538926338173</c:v>
                </c:pt>
                <c:pt idx="38">
                  <c:v>0.48062461560792263</c:v>
                </c:pt>
                <c:pt idx="39">
                  <c:v>0.5048155810230972</c:v>
                </c:pt>
                <c:pt idx="40">
                  <c:v>0.52600813136808222</c:v>
                </c:pt>
                <c:pt idx="41">
                  <c:v>0.54477421339698895</c:v>
                </c:pt>
                <c:pt idx="42">
                  <c:v>0.56154736692372897</c:v>
                </c:pt>
                <c:pt idx="43">
                  <c:v>0.57665826928684483</c:v>
                </c:pt>
                <c:pt idx="44">
                  <c:v>0.59036763434115869</c:v>
                </c:pt>
                <c:pt idx="45">
                  <c:v>0.60288038857519632</c:v>
                </c:pt>
                <c:pt idx="46">
                  <c:v>0.61436368061793423</c:v>
                </c:pt>
                <c:pt idx="47">
                  <c:v>0.62495225360818196</c:v>
                </c:pt>
                <c:pt idx="48">
                  <c:v>0.63475783785944684</c:v>
                </c:pt>
                <c:pt idx="49">
                  <c:v>0.64387293376079391</c:v>
                </c:pt>
                <c:pt idx="50">
                  <c:v>0.65237571303701536</c:v>
                </c:pt>
                <c:pt idx="51">
                  <c:v>0.66033306797210511</c:v>
                </c:pt>
                <c:pt idx="52">
                  <c:v>0.6678010537733694</c:v>
                </c:pt>
                <c:pt idx="53">
                  <c:v>0.67482888161489996</c:v>
                </c:pt>
                <c:pt idx="54">
                  <c:v>0.68182337898815348</c:v>
                </c:pt>
                <c:pt idx="55">
                  <c:v>0.68860672792194599</c:v>
                </c:pt>
                <c:pt idx="56">
                  <c:v>0.69535419318336833</c:v>
                </c:pt>
                <c:pt idx="57">
                  <c:v>0.70206339407214624</c:v>
                </c:pt>
                <c:pt idx="58">
                  <c:v>0.7087319697653619</c:v>
                </c:pt>
                <c:pt idx="59">
                  <c:v>0.71535758201281197</c:v>
                </c:pt>
                <c:pt idx="60">
                  <c:v>0.72193791781330996</c:v>
                </c:pt>
                <c:pt idx="61">
                  <c:v>0.72847069206652837</c:v>
                </c:pt>
                <c:pt idx="62">
                  <c:v>0.73495358562198665</c:v>
                </c:pt>
                <c:pt idx="63">
                  <c:v>0.74138450668966016</c:v>
                </c:pt>
                <c:pt idx="64">
                  <c:v>0.74776120437581861</c:v>
                </c:pt>
                <c:pt idx="65">
                  <c:v>0.75408153102695197</c:v>
                </c:pt>
                <c:pt idx="66">
                  <c:v>0.7603433795982526</c:v>
                </c:pt>
                <c:pt idx="67">
                  <c:v>0.76654468604922998</c:v>
                </c:pt>
                <c:pt idx="68">
                  <c:v>0.77268343167932363</c:v>
                </c:pt>
                <c:pt idx="69">
                  <c:v>0.77875764539894343</c:v>
                </c:pt>
                <c:pt idx="70">
                  <c:v>0.78476540593155308</c:v>
                </c:pt>
                <c:pt idx="71">
                  <c:v>0.79070484394257412</c:v>
                </c:pt>
                <c:pt idx="72">
                  <c:v>0.79657414409112204</c:v>
                </c:pt>
                <c:pt idx="73">
                  <c:v>0.80237154700075619</c:v>
                </c:pt>
                <c:pt idx="74">
                  <c:v>0.80809535114569886</c:v>
                </c:pt>
                <c:pt idx="75">
                  <c:v>0.81374391464917462</c:v>
                </c:pt>
                <c:pt idx="76">
                  <c:v>0.81931565699077491</c:v>
                </c:pt>
                <c:pt idx="77">
                  <c:v>0.82480906062002612</c:v>
                </c:pt>
                <c:pt idx="78">
                  <c:v>0.83022267247356907</c:v>
                </c:pt>
                <c:pt idx="79">
                  <c:v>0.83555510539364808</c:v>
                </c:pt>
                <c:pt idx="80">
                  <c:v>0.84080503944586227</c:v>
                </c:pt>
                <c:pt idx="81">
                  <c:v>0.84597122313442585</c:v>
                </c:pt>
                <c:pt idx="82">
                  <c:v>0.85105247451345101</c:v>
                </c:pt>
                <c:pt idx="83">
                  <c:v>0.85604768219303973</c:v>
                </c:pt>
                <c:pt idx="84">
                  <c:v>0.86095580623929135</c:v>
                </c:pt>
                <c:pt idx="85">
                  <c:v>0.86577587896754693</c:v>
                </c:pt>
                <c:pt idx="86">
                  <c:v>0.87050700562856165</c:v>
                </c:pt>
                <c:pt idx="87">
                  <c:v>0.87514836498747706</c:v>
                </c:pt>
                <c:pt idx="88">
                  <c:v>0.87969920979583294</c:v>
                </c:pt>
                <c:pt idx="89">
                  <c:v>0.88415886715704284</c:v>
                </c:pt>
                <c:pt idx="90">
                  <c:v>0.88852673878610333</c:v>
                </c:pt>
                <c:pt idx="91">
                  <c:v>0.89280230116449699</c:v>
                </c:pt>
                <c:pt idx="92">
                  <c:v>0.89698510559154632</c:v>
                </c:pt>
                <c:pt idx="93">
                  <c:v>0.90107477813370684</c:v>
                </c:pt>
                <c:pt idx="94">
                  <c:v>0.90507101947350532</c:v>
                </c:pt>
                <c:pt idx="95">
                  <c:v>0.90897360466009081</c:v>
                </c:pt>
                <c:pt idx="96">
                  <c:v>0.91278238276354551</c:v>
                </c:pt>
                <c:pt idx="97">
                  <c:v>0.91649727643533074</c:v>
                </c:pt>
                <c:pt idx="98">
                  <c:v>0.92011828137743523</c:v>
                </c:pt>
                <c:pt idx="99">
                  <c:v>0.92364546572295836</c:v>
                </c:pt>
                <c:pt idx="100">
                  <c:v>0.92707896933106082</c:v>
                </c:pt>
                <c:pt idx="101">
                  <c:v>0.93041900299934432</c:v>
                </c:pt>
                <c:pt idx="102">
                  <c:v>0.93366584759688409</c:v>
                </c:pt>
                <c:pt idx="103">
                  <c:v>0.93681985312127025</c:v>
                </c:pt>
                <c:pt idx="104">
                  <c:v>0.93988143768312826</c:v>
                </c:pt>
                <c:pt idx="105">
                  <c:v>0.94285108642169491</c:v>
                </c:pt>
                <c:pt idx="106">
                  <c:v>0.94572935035513339</c:v>
                </c:pt>
                <c:pt idx="107">
                  <c:v>0.94851684516932566</c:v>
                </c:pt>
                <c:pt idx="108">
                  <c:v>0.95121424994897985</c:v>
                </c:pt>
                <c:pt idx="109">
                  <c:v>0.953822305854922</c:v>
                </c:pt>
                <c:pt idx="110">
                  <c:v>0.95634181475149538</c:v>
                </c:pt>
                <c:pt idx="111">
                  <c:v>0.95877363778800795</c:v>
                </c:pt>
                <c:pt idx="112">
                  <c:v>0.96111869393821214</c:v>
                </c:pt>
                <c:pt idx="113">
                  <c:v>0.96337795850177743</c:v>
                </c:pt>
                <c:pt idx="114">
                  <c:v>0.96555246157172947</c:v>
                </c:pt>
                <c:pt idx="115">
                  <c:v>0.96764328647181252</c:v>
                </c:pt>
                <c:pt idx="116">
                  <c:v>0.96965156816770037</c:v>
                </c:pt>
                <c:pt idx="117">
                  <c:v>0.97157849165594212</c:v>
                </c:pt>
                <c:pt idx="118">
                  <c:v>0.97342529033450031</c:v>
                </c:pt>
                <c:pt idx="119">
                  <c:v>0.97519324435865928</c:v>
                </c:pt>
                <c:pt idx="120">
                  <c:v>0.97688367898603556</c:v>
                </c:pt>
                <c:pt idx="121">
                  <c:v>0.97849796291435076</c:v>
                </c:pt>
                <c:pt idx="122">
                  <c:v>0.98003750661553901</c:v>
                </c:pt>
                <c:pt idx="123">
                  <c:v>0.98150376066968681</c:v>
                </c:pt>
                <c:pt idx="124">
                  <c:v>0.98289821410220402</c:v>
                </c:pt>
                <c:pt idx="125">
                  <c:v>0.98422239272752321</c:v>
                </c:pt>
                <c:pt idx="126">
                  <c:v>0.9854778575025559</c:v>
                </c:pt>
                <c:pt idx="127">
                  <c:v>0.98666620289296436</c:v>
                </c:pt>
                <c:pt idx="128">
                  <c:v>0.98778905525527005</c:v>
                </c:pt>
                <c:pt idx="129">
                  <c:v>0.98884807123765361</c:v>
                </c:pt>
                <c:pt idx="130">
                  <c:v>0.98984493620220881</c:v>
                </c:pt>
                <c:pt idx="131">
                  <c:v>0.99078136267128436</c:v>
                </c:pt>
                <c:pt idx="132">
                  <c:v>0.99165908880045095</c:v>
                </c:pt>
                <c:pt idx="133">
                  <c:v>0.99247987688046613</c:v>
                </c:pt>
                <c:pt idx="134">
                  <c:v>0.99324551187053289</c:v>
                </c:pt>
                <c:pt idx="135">
                  <c:v>0.99395779996500866</c:v>
                </c:pt>
                <c:pt idx="136">
                  <c:v>0.9946185671955815</c:v>
                </c:pt>
                <c:pt idx="137">
                  <c:v>0.9952296580708565</c:v>
                </c:pt>
                <c:pt idx="138">
                  <c:v>0.99579293425511572</c:v>
                </c:pt>
                <c:pt idx="139">
                  <c:v>0.99631027328794963</c:v>
                </c:pt>
                <c:pt idx="140">
                  <c:v>0.99678356734633022</c:v>
                </c:pt>
                <c:pt idx="141">
                  <c:v>0.99721472205054107</c:v>
                </c:pt>
                <c:pt idx="142">
                  <c:v>0.99760565531534795</c:v>
                </c:pt>
                <c:pt idx="143">
                  <c:v>0.99795829624759413</c:v>
                </c:pt>
                <c:pt idx="144">
                  <c:v>0.99827458409139691</c:v>
                </c:pt>
                <c:pt idx="145">
                  <c:v>0.99855646722192326</c:v>
                </c:pt>
                <c:pt idx="146">
                  <c:v>0.99880590218871135</c:v>
                </c:pt>
                <c:pt idx="147">
                  <c:v>0.99902485280936237</c:v>
                </c:pt>
                <c:pt idx="148">
                  <c:v>0.99924697256100026</c:v>
                </c:pt>
                <c:pt idx="149">
                  <c:v>0.9995719273835364</c:v>
                </c:pt>
                <c:pt idx="150">
                  <c:v>0.99996770739180951</c:v>
                </c:pt>
                <c:pt idx="151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AB8-40E6-93D0-AB528D929C89}"/>
            </c:ext>
          </c:extLst>
        </c:ser>
        <c:ser>
          <c:idx val="0"/>
          <c:order val="1"/>
          <c:tx>
            <c:v>Sandy</c:v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p_s_kr!$D$4:$D$155</c:f>
              <c:numCache>
                <c:formatCode>General</c:formatCode>
                <c:ptCount val="152"/>
                <c:pt idx="0">
                  <c:v>0.10000118518509848</c:v>
                </c:pt>
                <c:pt idx="1">
                  <c:v>0.10000131116032678</c:v>
                </c:pt>
                <c:pt idx="2">
                  <c:v>0.10000145355011016</c:v>
                </c:pt>
                <c:pt idx="3">
                  <c:v>0.10000161490470597</c:v>
                </c:pt>
                <c:pt idx="4">
                  <c:v>0.10000179823739624</c:v>
                </c:pt>
                <c:pt idx="5">
                  <c:v>0.10000200712124174</c:v>
                </c:pt>
                <c:pt idx="6">
                  <c:v>0.10000224580882973</c:v>
                </c:pt>
                <c:pt idx="7">
                  <c:v>0.10000251938117184</c:v>
                </c:pt>
                <c:pt idx="8">
                  <c:v>0.10000283393375035</c:v>
                </c:pt>
                <c:pt idx="9">
                  <c:v>0.10000319681016678</c:v>
                </c:pt>
                <c:pt idx="10">
                  <c:v>0.10000361689713874</c:v>
                </c:pt>
                <c:pt idx="11">
                  <c:v>0.10000410499903746</c:v>
                </c:pt>
                <c:pt idx="12">
                  <c:v>0.10000467431620462</c:v>
                </c:pt>
                <c:pt idx="13">
                  <c:v>0.10000534105957291</c:v>
                </c:pt>
                <c:pt idx="14">
                  <c:v>0.10000612524555669</c:v>
                </c:pt>
                <c:pt idx="15">
                  <c:v>0.10000705173111313</c:v>
                </c:pt>
                <c:pt idx="16">
                  <c:v>0.1000081515712565</c:v>
                </c:pt>
                <c:pt idx="17">
                  <c:v>0.10000946381303862</c:v>
                </c:pt>
                <c:pt idx="18">
                  <c:v>0.10001103788542957</c:v>
                </c:pt>
                <c:pt idx="19">
                  <c:v>0.10001293681022286</c:v>
                </c:pt>
                <c:pt idx="20">
                  <c:v>0.10001524155512787</c:v>
                </c:pt>
                <c:pt idx="21">
                  <c:v>0.10001805699225345</c:v>
                </c:pt>
                <c:pt idx="22">
                  <c:v>0.10002152013784928</c:v>
                </c:pt>
                <c:pt idx="23">
                  <c:v>0.10002581167175754</c:v>
                </c:pt>
                <c:pt idx="24">
                  <c:v>0.10003117223121713</c:v>
                </c:pt>
                <c:pt idx="25">
                  <c:v>0.10003792574834958</c:v>
                </c:pt>
                <c:pt idx="26">
                  <c:v>0.1000465133296442</c:v>
                </c:pt>
                <c:pt idx="27">
                  <c:v>0.10005754315928028</c:v>
                </c:pt>
                <c:pt idx="28">
                  <c:v>0.10007186516931459</c:v>
                </c:pt>
                <c:pt idx="29">
                  <c:v>0.10009068469022372</c:v>
                </c:pt>
                <c:pt idx="30">
                  <c:v>0.1001157386735099</c:v>
                </c:pt>
                <c:pt idx="31">
                  <c:v>0.10014957454098987</c:v>
                </c:pt>
                <c:pt idx="32">
                  <c:v>0.10019600137334854</c:v>
                </c:pt>
                <c:pt idx="33">
                  <c:v>0.10026083812039426</c:v>
                </c:pt>
                <c:pt idx="34">
                  <c:v>0.10035318864537644</c:v>
                </c:pt>
                <c:pt idx="35">
                  <c:v>0.10046154081929194</c:v>
                </c:pt>
                <c:pt idx="36">
                  <c:v>0.1005687652864926</c:v>
                </c:pt>
                <c:pt idx="37">
                  <c:v>0.10067823267563776</c:v>
                </c:pt>
                <c:pt idx="38">
                  <c:v>0.10078849620698148</c:v>
                </c:pt>
                <c:pt idx="39">
                  <c:v>0.10089941824207287</c:v>
                </c:pt>
                <c:pt idx="40">
                  <c:v>0.10101081293299105</c:v>
                </c:pt>
                <c:pt idx="41">
                  <c:v>0.10112257126358454</c:v>
                </c:pt>
                <c:pt idx="42">
                  <c:v>0.10123463586826663</c:v>
                </c:pt>
                <c:pt idx="43">
                  <c:v>0.10134695408538932</c:v>
                </c:pt>
                <c:pt idx="44">
                  <c:v>0.10145950449427657</c:v>
                </c:pt>
                <c:pt idx="45">
                  <c:v>0.10157225641278063</c:v>
                </c:pt>
                <c:pt idx="46">
                  <c:v>0.10168520565838716</c:v>
                </c:pt>
                <c:pt idx="47">
                  <c:v>0.10179833662259777</c:v>
                </c:pt>
                <c:pt idx="48">
                  <c:v>0.10191164339349262</c:v>
                </c:pt>
                <c:pt idx="49">
                  <c:v>0.10202511507001291</c:v>
                </c:pt>
                <c:pt idx="50">
                  <c:v>0.10213874737537898</c:v>
                </c:pt>
                <c:pt idx="51">
                  <c:v>0.10225254653982913</c:v>
                </c:pt>
                <c:pt idx="52">
                  <c:v>0.10236650374252272</c:v>
                </c:pt>
                <c:pt idx="53">
                  <c:v>0.1024806268716071</c:v>
                </c:pt>
                <c:pt idx="54">
                  <c:v>0.10260140122152424</c:v>
                </c:pt>
                <c:pt idx="55">
                  <c:v>0.10272596240923973</c:v>
                </c:pt>
                <c:pt idx="56">
                  <c:v>0.10285774365568474</c:v>
                </c:pt>
                <c:pt idx="57">
                  <c:v>0.10299723728572135</c:v>
                </c:pt>
                <c:pt idx="58">
                  <c:v>0.1031449742839466</c:v>
                </c:pt>
                <c:pt idx="59">
                  <c:v>0.10330152773245288</c:v>
                </c:pt>
                <c:pt idx="60">
                  <c:v>0.1034675165899879</c:v>
                </c:pt>
                <c:pt idx="61">
                  <c:v>0.10364360984991991</c:v>
                </c:pt>
                <c:pt idx="62">
                  <c:v>0.10383052919297438</c:v>
                </c:pt>
                <c:pt idx="63">
                  <c:v>0.10402906161688801</c:v>
                </c:pt>
                <c:pt idx="64">
                  <c:v>0.10424005379932415</c:v>
                </c:pt>
                <c:pt idx="65">
                  <c:v>0.10446442560349969</c:v>
                </c:pt>
                <c:pt idx="66">
                  <c:v>0.10470317505583537</c:v>
                </c:pt>
                <c:pt idx="67">
                  <c:v>0.10495738585774585</c:v>
                </c:pt>
                <c:pt idx="68">
                  <c:v>0.10522823570176312</c:v>
                </c:pt>
                <c:pt idx="69">
                  <c:v>0.10551700548663558</c:v>
                </c:pt>
                <c:pt idx="70">
                  <c:v>0.10582508953811331</c:v>
                </c:pt>
                <c:pt idx="71">
                  <c:v>0.10615400695584204</c:v>
                </c:pt>
                <c:pt idx="72">
                  <c:v>0.10650541422237279</c:v>
                </c:pt>
                <c:pt idx="73">
                  <c:v>0.10688111922802483</c:v>
                </c:pt>
                <c:pt idx="74">
                  <c:v>0.10728309688551525</c:v>
                </c:pt>
                <c:pt idx="75">
                  <c:v>0.10771350653124352</c:v>
                </c:pt>
                <c:pt idx="76">
                  <c:v>0.10817471133628714</c:v>
                </c:pt>
                <c:pt idx="77">
                  <c:v>0.10866929997998043</c:v>
                </c:pt>
                <c:pt idx="78">
                  <c:v>0.10920011087292401</c:v>
                </c:pt>
                <c:pt idx="79">
                  <c:v>0.10977025925499048</c:v>
                </c:pt>
                <c:pt idx="80">
                  <c:v>0.11038316753800534</c:v>
                </c:pt>
                <c:pt idx="81">
                  <c:v>0.11104259931302762</c:v>
                </c:pt>
                <c:pt idx="82">
                  <c:v>0.11175269749934755</c:v>
                </c:pt>
                <c:pt idx="83">
                  <c:v>0.11251802717736412</c:v>
                </c:pt>
                <c:pt idx="84">
                  <c:v>0.11334362372138951</c:v>
                </c:pt>
                <c:pt idx="85">
                  <c:v>0.11423504693221069</c:v>
                </c:pt>
                <c:pt idx="86">
                  <c:v>0.11519844196404384</c:v>
                </c:pt>
                <c:pt idx="87">
                  <c:v>0.11624060794748567</c:v>
                </c:pt>
                <c:pt idx="88">
                  <c:v>0.11736907533032709</c:v>
                </c:pt>
                <c:pt idx="89">
                  <c:v>0.11859219309266247</c:v>
                </c:pt>
                <c:pt idx="90">
                  <c:v>0.11991922714240967</c:v>
                </c:pt>
                <c:pt idx="91">
                  <c:v>0.12136047136255249</c:v>
                </c:pt>
                <c:pt idx="92">
                  <c:v>0.12292737296189676</c:v>
                </c:pt>
                <c:pt idx="93">
                  <c:v>0.12463267397564569</c:v>
                </c:pt>
                <c:pt idx="94">
                  <c:v>0.12649057096790264</c:v>
                </c:pt>
                <c:pt idx="95">
                  <c:v>0.12851689520032691</c:v>
                </c:pt>
                <c:pt idx="96">
                  <c:v>0.13072931574143146</c:v>
                </c:pt>
                <c:pt idx="97">
                  <c:v>0.13314756818669615</c:v>
                </c:pt>
                <c:pt idx="98">
                  <c:v>0.13579371182165437</c:v>
                </c:pt>
                <c:pt idx="99">
                  <c:v>0.13869241816036726</c:v>
                </c:pt>
                <c:pt idx="100">
                  <c:v>0.14187129378994701</c:v>
                </c:pt>
                <c:pt idx="101">
                  <c:v>0.14536124029101635</c:v>
                </c:pt>
                <c:pt idx="102">
                  <c:v>0.14919685360460966</c:v>
                </c:pt>
                <c:pt idx="103">
                  <c:v>0.15341686446829084</c:v>
                </c:pt>
                <c:pt idx="104">
                  <c:v>0.15806462029871504</c:v>
                </c:pt>
                <c:pt idx="105">
                  <c:v>0.16318860695347071</c:v>
                </c:pt>
                <c:pt idx="106">
                  <c:v>0.16884300589523155</c:v>
                </c:pt>
                <c:pt idx="107">
                  <c:v>0.17508827805824156</c:v>
                </c:pt>
                <c:pt idx="108">
                  <c:v>0.18199175973621773</c:v>
                </c:pt>
                <c:pt idx="109">
                  <c:v>0.18962824751760177</c:v>
                </c:pt>
                <c:pt idx="110">
                  <c:v>0.19808053802149589</c:v>
                </c:pt>
                <c:pt idx="111">
                  <c:v>0.20743987317191209</c:v>
                </c:pt>
                <c:pt idx="112">
                  <c:v>0.21780622218252926</c:v>
                </c:pt>
                <c:pt idx="113">
                  <c:v>0.22928830657684596</c:v>
                </c:pt>
                <c:pt idx="114">
                  <c:v>0.24200324400139653</c:v>
                </c:pt>
                <c:pt idx="115">
                  <c:v>0.25607565053230474</c:v>
                </c:pt>
                <c:pt idx="116">
                  <c:v>0.27163600111306641</c:v>
                </c:pt>
                <c:pt idx="117">
                  <c:v>0.28881800729186285</c:v>
                </c:pt>
                <c:pt idx="118">
                  <c:v>0.30775473740106873</c:v>
                </c:pt>
                <c:pt idx="119">
                  <c:v>0.32857318817854464</c:v>
                </c:pt>
                <c:pt idx="120">
                  <c:v>0.35138703581625141</c:v>
                </c:pt>
                <c:pt idx="121">
                  <c:v>0.37628737203145435</c:v>
                </c:pt>
                <c:pt idx="122">
                  <c:v>0.40333139522556039</c:v>
                </c:pt>
                <c:pt idx="123">
                  <c:v>0.43252930597930528</c:v>
                </c:pt>
                <c:pt idx="124">
                  <c:v>0.46383006695873896</c:v>
                </c:pt>
                <c:pt idx="125">
                  <c:v>0.49710721895205834</c:v>
                </c:pt>
                <c:pt idx="126">
                  <c:v>0.53214653759112529</c:v>
                </c:pt>
                <c:pt idx="127">
                  <c:v>0.56863784299815867</c:v>
                </c:pt>
                <c:pt idx="128">
                  <c:v>0.6061735433497254</c:v>
                </c:pt>
                <c:pt idx="129">
                  <c:v>0.64425627576881239</c:v>
                </c:pt>
                <c:pt idx="130">
                  <c:v>0.68231712200025929</c:v>
                </c:pt>
                <c:pt idx="131">
                  <c:v>0.71974429685959029</c:v>
                </c:pt>
                <c:pt idx="132">
                  <c:v>0.75592016325056288</c:v>
                </c:pt>
                <c:pt idx="133">
                  <c:v>0.79026241267245734</c:v>
                </c:pt>
                <c:pt idx="134">
                  <c:v>0.82226389665382793</c:v>
                </c:pt>
                <c:pt idx="135">
                  <c:v>0.8515254266012745</c:v>
                </c:pt>
                <c:pt idx="136">
                  <c:v>0.87777704050420979</c:v>
                </c:pt>
                <c:pt idx="137">
                  <c:v>0.90088545659380914</c:v>
                </c:pt>
                <c:pt idx="138">
                  <c:v>0.92084802990271797</c:v>
                </c:pt>
                <c:pt idx="139">
                  <c:v>0.93777575548061554</c:v>
                </c:pt>
                <c:pt idx="140">
                  <c:v>0.95186919746076115</c:v>
                </c:pt>
                <c:pt idx="141">
                  <c:v>0.96339151407695378</c:v>
                </c:pt>
                <c:pt idx="142">
                  <c:v>0.97264218249235102</c:v>
                </c:pt>
                <c:pt idx="143">
                  <c:v>0.97993397397382731</c:v>
                </c:pt>
                <c:pt idx="144">
                  <c:v>0.98557456743325234</c:v>
                </c:pt>
                <c:pt idx="145">
                  <c:v>0.98985318868677086</c:v>
                </c:pt>
                <c:pt idx="146">
                  <c:v>0.99303195404528144</c:v>
                </c:pt>
                <c:pt idx="147">
                  <c:v>0.99534119357733641</c:v>
                </c:pt>
                <c:pt idx="148">
                  <c:v>0.99721629786663779</c:v>
                </c:pt>
                <c:pt idx="149">
                  <c:v>0.99909875423422778</c:v>
                </c:pt>
                <c:pt idx="150">
                  <c:v>0.99999486838450569</c:v>
                </c:pt>
                <c:pt idx="151">
                  <c:v>1</c:v>
                </c:pt>
              </c:numCache>
            </c:numRef>
          </c:xVal>
          <c:yVal>
            <c:numRef>
              <c:f>p_s_kr!$M$4:$M$155</c:f>
              <c:numCache>
                <c:formatCode>General</c:formatCode>
                <c:ptCount val="152"/>
                <c:pt idx="0">
                  <c:v>1.0149589744389622E-20</c:v>
                </c:pt>
                <c:pt idx="1">
                  <c:v>1.4308865035573221E-20</c:v>
                </c:pt>
                <c:pt idx="2">
                  <c:v>2.0315966890160482E-20</c:v>
                </c:pt>
                <c:pt idx="3">
                  <c:v>2.9058616156049647E-20</c:v>
                </c:pt>
                <c:pt idx="4">
                  <c:v>4.1884694587135046E-20</c:v>
                </c:pt>
                <c:pt idx="5">
                  <c:v>6.0859128966341615E-20</c:v>
                </c:pt>
                <c:pt idx="6">
                  <c:v>8.9174962808614987E-20</c:v>
                </c:pt>
                <c:pt idx="7">
                  <c:v>1.3181798174167286E-19</c:v>
                </c:pt>
                <c:pt idx="8">
                  <c:v>1.9665293180959453E-19</c:v>
                </c:pt>
                <c:pt idx="9">
                  <c:v>2.962188899877265E-19</c:v>
                </c:pt>
                <c:pt idx="10">
                  <c:v>4.5073201341267419E-19</c:v>
                </c:pt>
                <c:pt idx="11">
                  <c:v>6.9317017905989967E-19</c:v>
                </c:pt>
                <c:pt idx="12">
                  <c:v>1.0779955465476736E-18</c:v>
                </c:pt>
                <c:pt idx="13">
                  <c:v>1.6963235942554169E-18</c:v>
                </c:pt>
                <c:pt idx="14">
                  <c:v>2.7026846888563342E-18</c:v>
                </c:pt>
                <c:pt idx="15">
                  <c:v>4.3629576515970994E-18</c:v>
                </c:pt>
                <c:pt idx="16">
                  <c:v>7.1416076569199886E-18</c:v>
                </c:pt>
                <c:pt idx="17">
                  <c:v>1.1863159918849402E-17</c:v>
                </c:pt>
                <c:pt idx="18">
                  <c:v>2.0016468909050121E-17</c:v>
                </c:pt>
                <c:pt idx="19">
                  <c:v>3.4339026010145311E-17</c:v>
                </c:pt>
                <c:pt idx="20">
                  <c:v>5.9961850066199079E-17</c:v>
                </c:pt>
                <c:pt idx="21">
                  <c:v>1.0670133859394E-16</c:v>
                </c:pt>
                <c:pt idx="22">
                  <c:v>1.93753088575107E-16</c:v>
                </c:pt>
                <c:pt idx="23">
                  <c:v>3.5954257315055056E-16</c:v>
                </c:pt>
                <c:pt idx="24">
                  <c:v>6.8294588128825604E-16</c:v>
                </c:pt>
                <c:pt idx="25">
                  <c:v>1.3303061799288972E-15</c:v>
                </c:pt>
                <c:pt idx="26">
                  <c:v>2.6628011027313153E-15</c:v>
                </c:pt>
                <c:pt idx="27">
                  <c:v>5.4897688088590731E-15</c:v>
                </c:pt>
                <c:pt idx="28">
                  <c:v>1.168794632476097E-14</c:v>
                </c:pt>
                <c:pt idx="29">
                  <c:v>2.5774543305062675E-14</c:v>
                </c:pt>
                <c:pt idx="30">
                  <c:v>5.9074814944603819E-14</c:v>
                </c:pt>
                <c:pt idx="31">
                  <c:v>1.4128354249117195E-13</c:v>
                </c:pt>
                <c:pt idx="32">
                  <c:v>3.5420644310297773E-13</c:v>
                </c:pt>
                <c:pt idx="33">
                  <c:v>9.3591644587035803E-13</c:v>
                </c:pt>
                <c:pt idx="34">
                  <c:v>2.6230004207500493E-12</c:v>
                </c:pt>
                <c:pt idx="35">
                  <c:v>6.5146316444619339E-12</c:v>
                </c:pt>
                <c:pt idx="36">
                  <c:v>1.3254029941916926E-11</c:v>
                </c:pt>
                <c:pt idx="37">
                  <c:v>2.4113657009844492E-11</c:v>
                </c:pt>
                <c:pt idx="38">
                  <c:v>4.0243351028469958E-11</c:v>
                </c:pt>
                <c:pt idx="39">
                  <c:v>6.2957173190546636E-11</c:v>
                </c:pt>
                <c:pt idx="40">
                  <c:v>9.3638867737958816E-11</c:v>
                </c:pt>
                <c:pt idx="41">
                  <c:v>1.337527740330839E-10</c:v>
                </c:pt>
                <c:pt idx="42">
                  <c:v>1.8484499391765919E-10</c:v>
                </c:pt>
                <c:pt idx="43">
                  <c:v>2.4852779131629426E-10</c:v>
                </c:pt>
                <c:pt idx="44">
                  <c:v>3.2649305870442822E-10</c:v>
                </c:pt>
                <c:pt idx="45">
                  <c:v>4.204892933493119E-10</c:v>
                </c:pt>
                <c:pt idx="46">
                  <c:v>5.3234766981623179E-10</c:v>
                </c:pt>
                <c:pt idx="47">
                  <c:v>6.6395222300115543E-10</c:v>
                </c:pt>
                <c:pt idx="48">
                  <c:v>8.1725739835824359E-10</c:v>
                </c:pt>
                <c:pt idx="49">
                  <c:v>9.9427029973005479E-10</c:v>
                </c:pt>
                <c:pt idx="50">
                  <c:v>1.1970649986636913E-9</c:v>
                </c:pt>
                <c:pt idx="51">
                  <c:v>1.4277964409726424E-9</c:v>
                </c:pt>
                <c:pt idx="52">
                  <c:v>1.6886511224380681E-9</c:v>
                </c:pt>
                <c:pt idx="53">
                  <c:v>1.9819120457250165E-9</c:v>
                </c:pt>
                <c:pt idx="54">
                  <c:v>2.3295949884367156E-9</c:v>
                </c:pt>
                <c:pt idx="55">
                  <c:v>2.7311339504621684E-9</c:v>
                </c:pt>
                <c:pt idx="56">
                  <c:v>3.2066723233452955E-9</c:v>
                </c:pt>
                <c:pt idx="57">
                  <c:v>3.7707461676734116E-9</c:v>
                </c:pt>
                <c:pt idx="58">
                  <c:v>4.4409266823575383E-9</c:v>
                </c:pt>
                <c:pt idx="59">
                  <c:v>5.2384921411027362E-9</c:v>
                </c:pt>
                <c:pt idx="60">
                  <c:v>6.1892571879403669E-9</c:v>
                </c:pt>
                <c:pt idx="61">
                  <c:v>7.3245983910272018E-9</c:v>
                </c:pt>
                <c:pt idx="62">
                  <c:v>8.6827102412466112E-9</c:v>
                </c:pt>
                <c:pt idx="63">
                  <c:v>1.0310239624736748E-8</c:v>
                </c:pt>
                <c:pt idx="64">
                  <c:v>1.2264168707162437E-8</c:v>
                </c:pt>
                <c:pt idx="65">
                  <c:v>1.4614315351061258E-8</c:v>
                </c:pt>
                <c:pt idx="66">
                  <c:v>1.7446381176716148E-8</c:v>
                </c:pt>
                <c:pt idx="67">
                  <c:v>2.0865784984614795E-8</c:v>
                </c:pt>
                <c:pt idx="68">
                  <c:v>2.5002475277758446E-8</c:v>
                </c:pt>
                <c:pt idx="69">
                  <c:v>3.0016985942510218E-8</c:v>
                </c:pt>
                <c:pt idx="70">
                  <c:v>3.6108074185114682E-8</c:v>
                </c:pt>
                <c:pt idx="71">
                  <c:v>4.3522377282259921E-8</c:v>
                </c:pt>
                <c:pt idx="72">
                  <c:v>5.2566651619572481E-8</c:v>
                </c:pt>
                <c:pt idx="73">
                  <c:v>6.3623323202733253E-8</c:v>
                </c:pt>
                <c:pt idx="74">
                  <c:v>7.717029577511271E-8</c:v>
                </c:pt>
                <c:pt idx="75">
                  <c:v>9.380624748560679E-8</c:v>
                </c:pt>
                <c:pt idx="76">
                  <c:v>1.1428302198812794E-7</c:v>
                </c:pt>
                <c:pt idx="77">
                  <c:v>1.3954721483559674E-7</c:v>
                </c:pt>
                <c:pt idx="78">
                  <c:v>1.7079371136321424E-7</c:v>
                </c:pt>
                <c:pt idx="79">
                  <c:v>2.0953480240506116E-7</c:v>
                </c:pt>
                <c:pt idx="80">
                  <c:v>2.5768966297211739E-7</c:v>
                </c:pt>
                <c:pt idx="81">
                  <c:v>3.1770052677918555E-7</c:v>
                </c:pt>
                <c:pt idx="82">
                  <c:v>3.9268396304272929E-7</c:v>
                </c:pt>
                <c:pt idx="83">
                  <c:v>4.8662844834751463E-7</c:v>
                </c:pt>
                <c:pt idx="84">
                  <c:v>6.0465318216657772E-7</c:v>
                </c:pt>
                <c:pt idx="85">
                  <c:v>7.5334817276717372E-7</c:v>
                </c:pt>
                <c:pt idx="86">
                  <c:v>9.4122250773309663E-7</c:v>
                </c:pt>
                <c:pt idx="87">
                  <c:v>1.1792970940969877E-6</c:v>
                </c:pt>
                <c:pt idx="88">
                  <c:v>1.4818909424336325E-6</c:v>
                </c:pt>
                <c:pt idx="89">
                  <c:v>1.8676675790884175E-6</c:v>
                </c:pt>
                <c:pt idx="90">
                  <c:v>2.3610322181589954E-6</c:v>
                </c:pt>
                <c:pt idx="91">
                  <c:v>2.9940034531884468E-6</c:v>
                </c:pt>
                <c:pt idx="92">
                  <c:v>3.8087290065921133E-6</c:v>
                </c:pt>
                <c:pt idx="93">
                  <c:v>4.8608785228520365E-6</c:v>
                </c:pt>
                <c:pt idx="94">
                  <c:v>6.2242345874463007E-6</c:v>
                </c:pt>
                <c:pt idx="95">
                  <c:v>7.9969260969567265E-6</c:v>
                </c:pt>
                <c:pt idx="96">
                  <c:v>1.0309919949095431E-5</c:v>
                </c:pt>
                <c:pt idx="97">
                  <c:v>1.3338627822457398E-5</c:v>
                </c:pt>
                <c:pt idx="98">
                  <c:v>1.7318823030986705E-5</c:v>
                </c:pt>
                <c:pt idx="99">
                  <c:v>2.2568538457500387E-5</c:v>
                </c:pt>
                <c:pt idx="100">
                  <c:v>2.951828771183011E-5</c:v>
                </c:pt>
                <c:pt idx="101">
                  <c:v>3.8752899180292213E-5</c:v>
                </c:pt>
                <c:pt idx="102">
                  <c:v>5.1069591498602541E-5</c:v>
                </c:pt>
                <c:pt idx="103">
                  <c:v>6.755881130111916E-5</c:v>
                </c:pt>
                <c:pt idx="104">
                  <c:v>8.971702732730693E-5</c:v>
                </c:pt>
                <c:pt idx="105">
                  <c:v>1.1960444594385544E-4</c:v>
                </c:pt>
                <c:pt idx="106">
                  <c:v>1.6006591878930894E-4</c:v>
                </c:pt>
                <c:pt idx="107">
                  <c:v>2.1504074761250093E-4</c:v>
                </c:pt>
                <c:pt idx="108">
                  <c:v>2.899974461950185E-4</c:v>
                </c:pt>
                <c:pt idx="109">
                  <c:v>3.9254381991147489E-4</c:v>
                </c:pt>
                <c:pt idx="110">
                  <c:v>5.3328224208268619E-4</c:v>
                </c:pt>
                <c:pt idx="111">
                  <c:v>7.2700621522923438E-4</c:v>
                </c:pt>
                <c:pt idx="112">
                  <c:v>9.9436870421167186E-4</c:v>
                </c:pt>
                <c:pt idx="113">
                  <c:v>1.364196427859767E-3</c:v>
                </c:pt>
                <c:pt idx="114">
                  <c:v>1.8766771730754242E-3</c:v>
                </c:pt>
                <c:pt idx="115">
                  <c:v>2.587706345144122E-3</c:v>
                </c:pt>
                <c:pt idx="116">
                  <c:v>3.5747360941937598E-3</c:v>
                </c:pt>
                <c:pt idx="117">
                  <c:v>4.9445077478610863E-3</c:v>
                </c:pt>
                <c:pt idx="118">
                  <c:v>6.8430332365290274E-3</c:v>
                </c:pt>
                <c:pt idx="119">
                  <c:v>9.4680695642036412E-3</c:v>
                </c:pt>
                <c:pt idx="120">
                  <c:v>1.3084021528015603E-2</c:v>
                </c:pt>
                <c:pt idx="121">
                  <c:v>1.8038606662752733E-2</c:v>
                </c:pt>
                <c:pt idx="122">
                  <c:v>2.4779611958873578E-2</c:v>
                </c:pt>
                <c:pt idx="123">
                  <c:v>3.3868597747853266E-2</c:v>
                </c:pt>
                <c:pt idx="124">
                  <c:v>4.5986532246354191E-2</c:v>
                </c:pt>
                <c:pt idx="125">
                  <c:v>6.1924417079063682E-2</c:v>
                </c:pt>
                <c:pt idx="126">
                  <c:v>8.2550744843596133E-2</c:v>
                </c:pt>
                <c:pt idx="127">
                  <c:v>0.10874829992660801</c:v>
                </c:pt>
                <c:pt idx="128">
                  <c:v>0.14131672684080779</c:v>
                </c:pt>
                <c:pt idx="129">
                  <c:v>0.18084528186282064</c:v>
                </c:pt>
                <c:pt idx="130">
                  <c:v>0.22757155221546538</c:v>
                </c:pt>
                <c:pt idx="131">
                  <c:v>0.28125360655563353</c:v>
                </c:pt>
                <c:pt idx="132">
                  <c:v>0.34108985701450173</c:v>
                </c:pt>
                <c:pt idx="133">
                  <c:v>0.40571758642649042</c:v>
                </c:pt>
                <c:pt idx="134">
                  <c:v>0.47330549910099967</c:v>
                </c:pt>
                <c:pt idx="135">
                  <c:v>0.54173135857211885</c:v>
                </c:pt>
                <c:pt idx="136">
                  <c:v>0.60881153478469352</c:v>
                </c:pt>
                <c:pt idx="137">
                  <c:v>0.67253494114612766</c:v>
                </c:pt>
                <c:pt idx="138">
                  <c:v>0.73125500659642317</c:v>
                </c:pt>
                <c:pt idx="139">
                  <c:v>0.78380846129757975</c:v>
                </c:pt>
                <c:pt idx="140">
                  <c:v>0.82955154941269016</c:v>
                </c:pt>
                <c:pt idx="141">
                  <c:v>0.86832420174814773</c:v>
                </c:pt>
                <c:pt idx="142">
                  <c:v>0.90036490034379535</c:v>
                </c:pt>
                <c:pt idx="143">
                  <c:v>0.9262020977641453</c:v>
                </c:pt>
                <c:pt idx="144">
                  <c:v>0.94654426650243884</c:v>
                </c:pt>
                <c:pt idx="145">
                  <c:v>0.96218347840973817</c:v>
                </c:pt>
                <c:pt idx="146">
                  <c:v>0.97391995449447044</c:v>
                </c:pt>
                <c:pt idx="147">
                  <c:v>0.98250912692126879</c:v>
                </c:pt>
                <c:pt idx="148">
                  <c:v>0.98952276760699587</c:v>
                </c:pt>
                <c:pt idx="149">
                  <c:v>0.99659938316478358</c:v>
                </c:pt>
                <c:pt idx="150">
                  <c:v>0.99998061402966376</c:v>
                </c:pt>
                <c:pt idx="151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CAB8-40E6-93D0-AB528D929C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9805680"/>
        <c:axId val="1"/>
      </c:scatterChart>
      <c:valAx>
        <c:axId val="549805680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Sw</a:t>
                </a:r>
              </a:p>
            </c:rich>
          </c:tx>
          <c:layout>
            <c:manualLayout>
              <c:xMode val="edge"/>
              <c:yMode val="edge"/>
              <c:x val="0.55468852526246715"/>
              <c:y val="0.8273619909889115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"/>
        <c:crossesAt val="0"/>
        <c:crossBetween val="midCat"/>
        <c:majorUnit val="0.2"/>
      </c:valAx>
      <c:valAx>
        <c:axId val="1"/>
        <c:scaling>
          <c:orientation val="minMax"/>
          <c:max val="1"/>
        </c:scaling>
        <c:delete val="0"/>
        <c:axPos val="l"/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krw</a:t>
                </a:r>
              </a:p>
            </c:rich>
          </c:tx>
          <c:layout>
            <c:manualLayout>
              <c:xMode val="edge"/>
              <c:yMode val="edge"/>
              <c:x val="2.0833333333333332E-2"/>
              <c:y val="0.32573289902280134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549805680"/>
        <c:crosses val="autoZero"/>
        <c:crossBetween val="midCat"/>
      </c:valAx>
      <c:spPr>
        <a:noFill/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2734378417541557"/>
          <c:y val="0.12377850162866451"/>
          <c:w val="0.31770867508748907"/>
          <c:h val="0.14332247557003258"/>
        </c:manualLayout>
      </c:layout>
      <c:overlay val="0"/>
      <c:spPr>
        <a:solidFill>
          <a:srgbClr val="FFFFFF"/>
        </a:solidFill>
        <a:ln w="25400">
          <a:noFill/>
        </a:ln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6350">
      <a:noFill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CL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FF05C1-2B33-4281-A671-FFBD4266FD68}" type="datetimeFigureOut">
              <a:rPr lang="es-CL" smtClean="0"/>
              <a:t>18-11-2023</a:t>
            </a:fld>
            <a:endParaRPr lang="es-CL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CL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CL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AD2C92-C558-4022-94AD-54B10F62F0F8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127072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AD2C92-C558-4022-94AD-54B10F62F0F8}" type="slidenum">
              <a:rPr lang="es-CL" smtClean="0"/>
              <a:t>3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139369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DC9E58D9-8E0D-4BC5-BD9E-D10C118DF935}"/>
              </a:ext>
            </a:extLst>
          </p:cNvPr>
          <p:cNvSpPr/>
          <p:nvPr userDrawn="1"/>
        </p:nvSpPr>
        <p:spPr>
          <a:xfrm>
            <a:off x="-3668" y="1648557"/>
            <a:ext cx="12195668" cy="18288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2A53C569-1D56-460F-BA00-6CB0BAC70F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72562" y="1696915"/>
            <a:ext cx="11649808" cy="1732085"/>
          </a:xfrm>
        </p:spPr>
        <p:txBody>
          <a:bodyPr anchor="b"/>
          <a:lstStyle>
            <a:lvl1pPr algn="ctr">
              <a:defRPr sz="6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s-ES" dirty="0"/>
              <a:t>Haga clic para modificar el estilo de título del patrón</a:t>
            </a:r>
            <a:endParaRPr lang="es-CL" dirty="0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158B5E20-9CC7-49AD-8140-EAA1D32BB6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dirty="0"/>
              <a:t>Haga clic para modificar el estilo de subtítulo del patrón</a:t>
            </a:r>
            <a:endParaRPr lang="es-CL" dirty="0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4B37C3B5-DC6B-4083-AA00-B015C56B7D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B2D0E-88F6-4FCD-AE83-3EFB93056655}" type="datetimeFigureOut">
              <a:rPr lang="es-CL" smtClean="0"/>
              <a:t>18-11-2023</a:t>
            </a:fld>
            <a:endParaRPr lang="es-CL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116DE5F1-A7B9-48DB-BE65-B4BC284250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s-CL" dirty="0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5A1F1F16-B68F-467A-9C6C-FACD58ECD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/>
            </a:lvl1pPr>
          </a:lstStyle>
          <a:p>
            <a:fld id="{1C282EFC-3DBE-43AC-8A1F-47479BC72AED}" type="slidenum">
              <a:rPr lang="es-CL" smtClean="0"/>
              <a:pPr/>
              <a:t>‹#›</a:t>
            </a:fld>
            <a:endParaRPr lang="es-CL" dirty="0"/>
          </a:p>
        </p:txBody>
      </p:sp>
    </p:spTree>
    <p:extLst>
      <p:ext uri="{BB962C8B-B14F-4D97-AF65-F5344CB8AC3E}">
        <p14:creationId xmlns:p14="http://schemas.microsoft.com/office/powerpoint/2010/main" val="29333945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376E231-636D-4899-AAC3-38E188DF18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274AA77C-3AFF-4E6E-8D1A-FB4E5523B1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75792C6C-0A9E-420A-A8E0-D97EA7F11C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B2D0E-88F6-4FCD-AE83-3EFB93056655}" type="datetimeFigureOut">
              <a:rPr lang="es-CL" smtClean="0"/>
              <a:t>18-11-2023</a:t>
            </a:fld>
            <a:endParaRPr lang="es-CL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1C1C8D69-72D7-408E-B24E-E35FB1ABF0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07F9C6F1-1560-4156-B482-19ECC2F61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82EFC-3DBE-43AC-8A1F-47479BC72AED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0940858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A55D747F-E676-439C-8108-EF18A2640EF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9572AF46-89CC-487D-AFBD-3BD04D0988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CBFDC784-F359-4A3D-B1BC-E1A3BC23CC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B2D0E-88F6-4FCD-AE83-3EFB93056655}" type="datetimeFigureOut">
              <a:rPr lang="es-CL" smtClean="0"/>
              <a:t>18-11-2023</a:t>
            </a:fld>
            <a:endParaRPr lang="es-CL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505CE1C0-8E2E-49EE-A460-AC7F0A6406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BE1E4A51-1478-4020-900D-DADD2B3FF5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82EFC-3DBE-43AC-8A1F-47479BC72AED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40858779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07F3924C-EDAA-4D64-B678-604AB1EF7D5E}"/>
              </a:ext>
            </a:extLst>
          </p:cNvPr>
          <p:cNvSpPr/>
          <p:nvPr userDrawn="1"/>
        </p:nvSpPr>
        <p:spPr>
          <a:xfrm>
            <a:off x="0" y="-3174"/>
            <a:ext cx="12192000" cy="99670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C0691758-6C39-4D5F-9148-823F787480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6675"/>
            <a:ext cx="10515600" cy="857005"/>
          </a:xfrm>
        </p:spPr>
        <p:txBody>
          <a:bodyPr>
            <a:noAutofit/>
          </a:bodyPr>
          <a:lstStyle>
            <a:lvl1pPr>
              <a:def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s-ES" dirty="0"/>
              <a:t>Haga clic para modificar el estilo de título del patrón</a:t>
            </a:r>
            <a:endParaRPr lang="es-CL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55DCD71E-2090-458A-B524-8B2CCF1985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s-ES" dirty="0"/>
              <a:t>Editar los estilos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s-CL" dirty="0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E59DC8F5-4B21-4658-AFAB-CB10F9CD27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B2D0E-88F6-4FCD-AE83-3EFB93056655}" type="datetimeFigureOut">
              <a:rPr lang="es-CL" smtClean="0"/>
              <a:t>18-11-2023</a:t>
            </a:fld>
            <a:endParaRPr lang="es-CL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8DEEBD61-1EB2-4C4E-A73F-E1E9863E7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/>
            </a:lvl1pPr>
          </a:lstStyle>
          <a:p>
            <a:fld id="{1C282EFC-3DBE-43AC-8A1F-47479BC72AED}" type="slidenum">
              <a:rPr lang="es-CL" smtClean="0"/>
              <a:pPr/>
              <a:t>‹#›</a:t>
            </a:fld>
            <a:endParaRPr lang="es-CL" dirty="0"/>
          </a:p>
        </p:txBody>
      </p:sp>
    </p:spTree>
    <p:extLst>
      <p:ext uri="{BB962C8B-B14F-4D97-AF65-F5344CB8AC3E}">
        <p14:creationId xmlns:p14="http://schemas.microsoft.com/office/powerpoint/2010/main" val="2976504438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5497E51-DD68-45A5-BF54-5F112B2438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BD3634E2-E33C-4946-8ECC-805B45E832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9981C2FF-BCE4-4745-9CA0-F28F5477E9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B2D0E-88F6-4FCD-AE83-3EFB93056655}" type="datetimeFigureOut">
              <a:rPr lang="es-CL" smtClean="0"/>
              <a:t>18-11-2023</a:t>
            </a:fld>
            <a:endParaRPr lang="es-CL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FA1C8AA9-6F6F-4928-8C28-39E8CAB13E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1CA813EA-DF4E-4200-BA38-B15CFDB37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82EFC-3DBE-43AC-8A1F-47479BC72AED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41542576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9377797-8258-4091-B9A4-68434CE2B9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A13231D3-731D-4B28-95E0-A909072F15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DDCAC8E9-6A19-4D63-B286-E800246C0C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88386774-B0CE-4DA8-9B27-7F286D1C6E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B2D0E-88F6-4FCD-AE83-3EFB93056655}" type="datetimeFigureOut">
              <a:rPr lang="es-CL" smtClean="0"/>
              <a:t>18-11-2023</a:t>
            </a:fld>
            <a:endParaRPr lang="es-CL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9DB5EC34-D33D-4682-9683-3A426B2D3E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5771537B-A77D-40C5-8CB4-EFC9173510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82EFC-3DBE-43AC-8A1F-47479BC72AED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465216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42ED2AF-3320-4B5B-8480-EBE9595D52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30122AB6-727F-4003-92E7-54EA4EB54F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E5552B11-2389-4019-8EDA-2F0057E88D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25FA9D9D-51CA-42EF-A7BC-AE56C4C842F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DB12542A-5C41-4C38-8B0E-1CA3610D5A2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A68CC7E1-AC41-47BC-84BA-77171D9164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B2D0E-88F6-4FCD-AE83-3EFB93056655}" type="datetimeFigureOut">
              <a:rPr lang="es-CL" smtClean="0"/>
              <a:t>18-11-2023</a:t>
            </a:fld>
            <a:endParaRPr lang="es-CL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ED2E65E9-6E45-4B26-AAF1-4F1206B4AB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27233E9D-2420-4AF8-8003-948CCA810E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82EFC-3DBE-43AC-8A1F-47479BC72AED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1102276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D7EDC52-D9A8-4337-8D5D-A305AE62F0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BDBF61DA-5B85-4FC5-82C3-A02E83D4E5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B2D0E-88F6-4FCD-AE83-3EFB93056655}" type="datetimeFigureOut">
              <a:rPr lang="es-CL" smtClean="0"/>
              <a:t>18-11-2023</a:t>
            </a:fld>
            <a:endParaRPr lang="es-CL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EAB2FB6B-F81A-40A7-B132-346202F048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1D5B4D05-3B10-4C1F-AB82-E7A564D90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82EFC-3DBE-43AC-8A1F-47479BC72AED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307713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89CCAF9E-651A-4329-A351-E18AA7AB06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B2D0E-88F6-4FCD-AE83-3EFB93056655}" type="datetimeFigureOut">
              <a:rPr lang="es-CL" smtClean="0"/>
              <a:t>18-11-2023</a:t>
            </a:fld>
            <a:endParaRPr lang="es-CL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D0A14DFC-9B68-44A5-A105-2DF225D6A1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E93F7F03-25AA-4E6B-B610-B259991555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82EFC-3DBE-43AC-8A1F-47479BC72AED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0211488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48F67A4-18F2-4DA0-BB07-43D24E2949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F315E365-C463-4AEB-9B49-D80DC46DAF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BD4510A6-1154-4EC3-90F7-7F4AFB1ACF4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441C108D-5FC3-4D53-B7AD-D56019A94B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B2D0E-88F6-4FCD-AE83-3EFB93056655}" type="datetimeFigureOut">
              <a:rPr lang="es-CL" smtClean="0"/>
              <a:t>18-11-2023</a:t>
            </a:fld>
            <a:endParaRPr lang="es-CL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319C4985-D985-4AE0-8AEE-46A5EEBF74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8A1B1068-CFDF-442E-BF6E-155EEFEE2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82EFC-3DBE-43AC-8A1F-47479BC72AED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42317048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4EC186A-7387-42D1-89C3-B1A34F23AD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3153983C-DEAC-43D0-ACFE-F25649A5853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L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18D80C85-F774-4E75-8981-8D2B0E89A9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1A980D5C-F03E-47CE-A485-A6845C8062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B2D0E-88F6-4FCD-AE83-3EFB93056655}" type="datetimeFigureOut">
              <a:rPr lang="es-CL" smtClean="0"/>
              <a:t>18-11-2023</a:t>
            </a:fld>
            <a:endParaRPr lang="es-CL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4023AFA3-9F43-4E8F-85B7-05D26D18DB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76199567-B0D4-4901-BE19-44CE6E8EBB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82EFC-3DBE-43AC-8A1F-47479BC72AED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2330064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75136700-FC4B-4F7A-90A0-8C677669A9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A500A6D4-A4A8-484A-A439-B3CC94D405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34AA8685-20E4-4D6B-A790-9CDF6216B25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EB2D0E-88F6-4FCD-AE83-3EFB93056655}" type="datetimeFigureOut">
              <a:rPr lang="es-CL" smtClean="0"/>
              <a:t>18-11-2023</a:t>
            </a:fld>
            <a:endParaRPr lang="es-CL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5F6F7310-6788-4231-9CEF-A5F05867F9B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L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DBA2C501-FC1A-45A8-B636-4D54C18B51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282EFC-3DBE-43AC-8A1F-47479BC72AED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434427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3" Type="http://schemas.openxmlformats.org/officeDocument/2006/relationships/image" Target="../media/image11.wmf"/><Relationship Id="rId7" Type="http://schemas.openxmlformats.org/officeDocument/2006/relationships/chart" Target="../charts/chart1.xml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hart" Target="../charts/chart3.xml"/><Relationship Id="rId3" Type="http://schemas.openxmlformats.org/officeDocument/2006/relationships/image" Target="../media/image13.wmf"/><Relationship Id="rId7" Type="http://schemas.openxmlformats.org/officeDocument/2006/relationships/chart" Target="../charts/chart2.xml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9.png"/><Relationship Id="rId7" Type="http://schemas.openxmlformats.org/officeDocument/2006/relationships/image" Target="../media/image13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>
            <a:extLst>
              <a:ext uri="{FF2B5EF4-FFF2-40B4-BE49-F238E27FC236}">
                <a16:creationId xmlns:a16="http://schemas.microsoft.com/office/drawing/2014/main" id="{F097452B-EEED-4607-A40C-FB798ADCF0D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127989"/>
            <a:ext cx="9144000" cy="1660076"/>
          </a:xfrm>
        </p:spPr>
        <p:txBody>
          <a:bodyPr>
            <a:normAutofit/>
          </a:bodyPr>
          <a:lstStyle/>
          <a:p>
            <a:r>
              <a:rPr lang="en-US" b="1" dirty="0"/>
              <a:t>Sebastian Vazquez-Gasty</a:t>
            </a:r>
          </a:p>
          <a:p>
            <a:r>
              <a:rPr lang="es-CL" b="1" dirty="0"/>
              <a:t>Dr. Sorab Panday</a:t>
            </a: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C03462CD-8962-4184-92C2-81FCA33E69B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71096" y="1899139"/>
            <a:ext cx="11649808" cy="1186961"/>
          </a:xfrm>
        </p:spPr>
        <p:txBody>
          <a:bodyPr>
            <a:normAutofit/>
          </a:bodyPr>
          <a:lstStyle/>
          <a:p>
            <a:r>
              <a:rPr lang="en-US" sz="3200" dirty="0"/>
              <a:t>Richards’ Equation for 3-D Saturated / Unsaturated Flow </a:t>
            </a:r>
            <a:endParaRPr lang="es-CL" sz="3200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8B8E232D-941B-4ED2-A636-43F1934634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69815" y="214357"/>
            <a:ext cx="2588895" cy="1035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E72A99B8-792B-90B0-BCD6-058BA451F6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765994" y="214357"/>
            <a:ext cx="2071116" cy="1035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64525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AE2E1C-D083-470A-531E-EF398AFE35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6675"/>
            <a:ext cx="12115800" cy="857005"/>
          </a:xfrm>
        </p:spPr>
        <p:txBody>
          <a:bodyPr/>
          <a:lstStyle/>
          <a:p>
            <a:r>
              <a:rPr lang="en-US" dirty="0"/>
              <a:t>Aside from differences above, rest of writeup is same as in MF 6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A83CC642-4744-9A13-5737-148099ED21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6057" y="1464346"/>
            <a:ext cx="10515600" cy="4351338"/>
          </a:xfrm>
        </p:spPr>
        <p:txBody>
          <a:bodyPr/>
          <a:lstStyle/>
          <a:p>
            <a:r>
              <a:rPr lang="en-US" dirty="0"/>
              <a:t>Formulation of Newton Raphson solution same as on Pg 2-14 and 2-15 of MF 6 document </a:t>
            </a:r>
          </a:p>
          <a:p>
            <a:r>
              <a:rPr lang="en-US" dirty="0"/>
              <a:t>Newton Raphson expansion on CVFD cells is same as Section Newton-Raphson Formulation – Horizontal Conductance on </a:t>
            </a:r>
            <a:r>
              <a:rPr lang="en-US" dirty="0" err="1"/>
              <a:t>pg</a:t>
            </a:r>
            <a:r>
              <a:rPr lang="en-US" dirty="0"/>
              <a:t> 4-10, 4-11, and 4-12 of MF6 document </a:t>
            </a:r>
          </a:p>
          <a:p>
            <a:pPr lvl="1"/>
            <a:r>
              <a:rPr lang="en-US" b="1" dirty="0"/>
              <a:t>Note that this applies to vertical direction also for a Richard’s equation cell that is an upstream cell.   </a:t>
            </a:r>
          </a:p>
          <a:p>
            <a:r>
              <a:rPr lang="en-US" dirty="0"/>
              <a:t>Storage term expansion is same as in Section Newton-Raphson Formulation, on </a:t>
            </a:r>
            <a:r>
              <a:rPr lang="en-US" dirty="0" err="1"/>
              <a:t>pg</a:t>
            </a:r>
            <a:r>
              <a:rPr lang="en-US" dirty="0"/>
              <a:t> 5-4 and 5-5 of the MF6 documen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B34BC3-9314-DB56-DF5E-58189B55B1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82EFC-3DBE-43AC-8A1F-47479BC72AED}" type="slidenum">
              <a:rPr lang="es-CL" smtClean="0"/>
              <a:pPr/>
              <a:t>10</a:t>
            </a:fld>
            <a:endParaRPr lang="es-CL" dirty="0"/>
          </a:p>
        </p:txBody>
      </p:sp>
    </p:spTree>
    <p:extLst>
      <p:ext uri="{BB962C8B-B14F-4D97-AF65-F5344CB8AC3E}">
        <p14:creationId xmlns:p14="http://schemas.microsoft.com/office/powerpoint/2010/main" val="15329665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C87B028-486A-4271-9E29-CDE71F2E54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put/Output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AD7E2213-DB1B-4DDE-9436-1425063A40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82EFC-3DBE-43AC-8A1F-47479BC72AED}" type="slidenum">
              <a:rPr lang="es-CL" smtClean="0"/>
              <a:pPr/>
              <a:t>11</a:t>
            </a:fld>
            <a:endParaRPr lang="es-C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71C3575-AF28-BA11-0682-FC03E35533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VTK type submodule for Richards’ Equation</a:t>
            </a:r>
          </a:p>
          <a:p>
            <a:r>
              <a:rPr lang="en-US" dirty="0"/>
              <a:t>Use matrices for input of alpha, beta, Sr, Brooks N</a:t>
            </a:r>
          </a:p>
          <a:p>
            <a:endParaRPr lang="en-US" dirty="0"/>
          </a:p>
          <a:p>
            <a:r>
              <a:rPr lang="en-US" dirty="0"/>
              <a:t>Output Saturation file </a:t>
            </a:r>
          </a:p>
          <a:p>
            <a:r>
              <a:rPr lang="en-US" dirty="0"/>
              <a:t>Output pressure head file (?)</a:t>
            </a:r>
          </a:p>
        </p:txBody>
      </p:sp>
    </p:spTree>
    <p:extLst>
      <p:ext uri="{BB962C8B-B14F-4D97-AF65-F5344CB8AC3E}">
        <p14:creationId xmlns:p14="http://schemas.microsoft.com/office/powerpoint/2010/main" val="20515287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9240067-D727-4453-9A9C-EE869BB247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073E38D8-DA54-4544-95B2-952145DE03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4346"/>
            <a:ext cx="10515600" cy="4351338"/>
          </a:xfrm>
        </p:spPr>
        <p:txBody>
          <a:bodyPr>
            <a:normAutofit fontScale="92500" lnSpcReduction="20000"/>
          </a:bodyPr>
          <a:lstStyle/>
          <a:p>
            <a:pPr marL="457200" indent="-457200">
              <a:buFont typeface="+mj-lt"/>
              <a:buAutoNum type="arabicParenR"/>
            </a:pPr>
            <a:r>
              <a:rPr lang="en-US" dirty="0"/>
              <a:t>Richards’ Equation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/>
              <a:t>Essentials Forms of the Richards’ Equation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/>
              <a:t>Richards Equation solved in our case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/>
              <a:t>Three-dimensional solution to Richards’ Equation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/>
              <a:t>Unsaturated zone flow functions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/>
              <a:t>Implementation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/>
              <a:t>Test Problems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/>
              <a:t>Input/Output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 err="1"/>
              <a:t>Flopy</a:t>
            </a:r>
            <a:r>
              <a:rPr lang="en-US"/>
              <a:t> Package</a:t>
            </a:r>
            <a:endParaRPr lang="en-US" dirty="0"/>
          </a:p>
          <a:p>
            <a:pPr marL="457200" indent="-457200">
              <a:buFont typeface="+mj-lt"/>
              <a:buAutoNum type="arabicParenR"/>
            </a:pPr>
            <a:r>
              <a:rPr lang="en-US" dirty="0"/>
              <a:t>Next Steps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60DD81A7-8FF4-4FF6-BF29-E79D1E218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82EFC-3DBE-43AC-8A1F-47479BC72AED}" type="slidenum">
              <a:rPr lang="es-CL" smtClean="0"/>
              <a:t>2</a:t>
            </a:fld>
            <a:endParaRPr lang="es-CL" dirty="0"/>
          </a:p>
        </p:txBody>
      </p:sp>
    </p:spTree>
    <p:extLst>
      <p:ext uri="{BB962C8B-B14F-4D97-AF65-F5344CB8AC3E}">
        <p14:creationId xmlns:p14="http://schemas.microsoft.com/office/powerpoint/2010/main" val="16992468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F90E29F-7300-42B0-AA30-6EB7BB1285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chards Equation Total Head Based Formulation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88B5E037-84ED-4786-82EB-3447B7F99D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82EFC-3DBE-43AC-8A1F-47479BC72AED}" type="slidenum">
              <a:rPr lang="es-CL" smtClean="0"/>
              <a:t>3</a:t>
            </a:fld>
            <a:endParaRPr lang="es-C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Marcador de contenido 5">
                <a:extLst>
                  <a:ext uri="{FF2B5EF4-FFF2-40B4-BE49-F238E27FC236}">
                    <a16:creationId xmlns:a16="http://schemas.microsoft.com/office/drawing/2014/main" id="{91E68434-2C1D-BAB1-0571-8899ADEBFAC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27353" y="2027813"/>
                <a:ext cx="10058400" cy="199684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/>
                  <a:t>Where: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CL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L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s-CL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</m:oMath>
                </a14:m>
                <a:r>
                  <a:rPr lang="es-CL" sz="2000" b="0" dirty="0">
                    <a:latin typeface="Cambria Math" panose="02040503050406030204" pitchFamily="18" charset="0"/>
                  </a:rPr>
                  <a:t>: </a:t>
                </a:r>
                <a:r>
                  <a:rPr lang="en-US" sz="2000" b="0" dirty="0">
                    <a:latin typeface="Cambria Math" panose="02040503050406030204" pitchFamily="18" charset="0"/>
                  </a:rPr>
                  <a:t>Water Saturation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CL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L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s-CL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b="0" dirty="0">
                    <a:latin typeface="Cambria Math" panose="02040503050406030204" pitchFamily="18" charset="0"/>
                  </a:rPr>
                  <a:t>: Specific Storage.</a:t>
                </a:r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s-CL" sz="2000" b="0" i="1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sz="2000" dirty="0"/>
                  <a:t>: Hydraulic conductivity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CL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L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s-CL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2000" dirty="0"/>
                  <a:t>: Relative permeability term.</a:t>
                </a:r>
              </a:p>
            </p:txBody>
          </p:sp>
        </mc:Choice>
        <mc:Fallback>
          <p:sp>
            <p:nvSpPr>
              <p:cNvPr id="7" name="Marcador de contenido 5">
                <a:extLst>
                  <a:ext uri="{FF2B5EF4-FFF2-40B4-BE49-F238E27FC236}">
                    <a16:creationId xmlns:a16="http://schemas.microsoft.com/office/drawing/2014/main" id="{91E68434-2C1D-BAB1-0571-8899ADEBF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53" y="2027813"/>
                <a:ext cx="10058400" cy="1996840"/>
              </a:xfrm>
              <a:prstGeom prst="rect">
                <a:avLst/>
              </a:prstGeom>
              <a:blipFill>
                <a:blip r:embed="rId3"/>
                <a:stretch>
                  <a:fillRect l="-667" t="-3364" b="-4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A7CD132-C10D-9E73-01EA-A489A22CB2A9}"/>
                  </a:ext>
                </a:extLst>
              </p:cNvPr>
              <p:cNvSpPr txBox="1"/>
              <p:nvPr/>
            </p:nvSpPr>
            <p:spPr>
              <a:xfrm>
                <a:off x="527353" y="1197050"/>
                <a:ext cx="4583434" cy="7646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CL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s-CL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f>
                                <m:fPr>
                                  <m:ctrlPr>
                                    <a:rPr lang="es-CL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s-CL" sz="2400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es-CL" sz="2400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s-CL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CL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s-CL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s-CL" sz="2400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es-CL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CL" sz="24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s-CL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s-CL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CL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s-CL" sz="2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es-CL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s-CL" sz="2400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s-CL" sz="24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num>
                                <m:den>
                                  <m:r>
                                    <a:rPr lang="es-CL" sz="2400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s-CL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CL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s-CL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s-CL" sz="2400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  <m:r>
                                <a:rPr lang="es-CL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s-CL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s-CL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es-CL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s-CL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f>
                        <m:fPr>
                          <m:ctrlPr>
                            <a:rPr lang="es-CL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CL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s-CL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s-CL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s-CL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s-CL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CL" sz="2400" b="0" i="1" smtClean="0">
                          <a:latin typeface="Cambria Math" panose="02040503050406030204" pitchFamily="18" charset="0"/>
                        </a:rPr>
                        <m:t>𝜙</m:t>
                      </m:r>
                      <m:f>
                        <m:fPr>
                          <m:ctrlPr>
                            <a:rPr lang="es-CL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CL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s-CL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CL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s-CL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r>
                            <a:rPr lang="es-CL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s-CL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A7CD132-C10D-9E73-01EA-A489A22CB2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53" y="1197050"/>
                <a:ext cx="4583434" cy="7646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5447D05-73CD-8D99-5083-B610EE2D9879}"/>
                  </a:ext>
                </a:extLst>
              </p:cNvPr>
              <p:cNvSpPr txBox="1"/>
              <p:nvPr/>
            </p:nvSpPr>
            <p:spPr>
              <a:xfrm>
                <a:off x="7821771" y="1323626"/>
                <a:ext cx="318997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CL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s-CL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CL" sz="24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s-CL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CL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s-CL" sz="2400" b="0" i="1" smtClean="0">
                          <a:latin typeface="Cambria Math" panose="02040503050406030204" pitchFamily="18" charset="0"/>
                        </a:rPr>
                        <m:t> →</m:t>
                      </m:r>
                      <m:r>
                        <a:rPr lang="es-CL" sz="2400" b="0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s-CL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CL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s-CL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s-CL" sz="240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5447D05-73CD-8D99-5083-B610EE2D98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1771" y="1323626"/>
                <a:ext cx="3189976" cy="369332"/>
              </a:xfrm>
              <a:prstGeom prst="rect">
                <a:avLst/>
              </a:prstGeom>
              <a:blipFill>
                <a:blip r:embed="rId5"/>
                <a:stretch>
                  <a:fillRect l="-1912" r="-76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Marcador de contenido 5">
                <a:extLst>
                  <a:ext uri="{FF2B5EF4-FFF2-40B4-BE49-F238E27FC236}">
                    <a16:creationId xmlns:a16="http://schemas.microsoft.com/office/drawing/2014/main" id="{031FE3C2-103A-E3F2-5C43-779F0A9263B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427032" y="2027812"/>
                <a:ext cx="4553451" cy="199684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CL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L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CL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/>
                  <a:t>: x, y, z directions.</a:t>
                </a:r>
              </a:p>
              <a:p>
                <a14:m>
                  <m:oMath xmlns:m="http://schemas.openxmlformats.org/officeDocument/2006/math">
                    <m:r>
                      <a:rPr lang="es-CL" sz="2000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sz="2000" dirty="0"/>
                  <a:t>: Porosity.</a:t>
                </a:r>
              </a:p>
              <a:p>
                <a:r>
                  <a:rPr lang="en-US" sz="2000" dirty="0"/>
                  <a:t>h: Hydraulic </a:t>
                </a:r>
                <a:r>
                  <a:rPr lang="en-US" sz="2000" dirty="0">
                    <a:solidFill>
                      <a:schemeClr val="tx1"/>
                    </a:solidFill>
                  </a:rPr>
                  <a:t>head = </a:t>
                </a:r>
                <a14:m>
                  <m:oMath xmlns:m="http://schemas.openxmlformats.org/officeDocument/2006/math">
                    <m:r>
                      <a:rPr lang="es-CL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r>
                      <a:rPr lang="es-CL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s-CL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s-CL" sz="2000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sz="2000" dirty="0"/>
                  <a:t>: Pressure head.</a:t>
                </a:r>
              </a:p>
              <a:p>
                <a14:m>
                  <m:oMath xmlns:m="http://schemas.openxmlformats.org/officeDocument/2006/math">
                    <m:r>
                      <a:rPr lang="es-CL" sz="20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2000" dirty="0"/>
                  <a:t>: Elevation head </a:t>
                </a:r>
              </a:p>
            </p:txBody>
          </p:sp>
        </mc:Choice>
        <mc:Fallback>
          <p:sp>
            <p:nvSpPr>
              <p:cNvPr id="13" name="Marcador de contenido 5">
                <a:extLst>
                  <a:ext uri="{FF2B5EF4-FFF2-40B4-BE49-F238E27FC236}">
                    <a16:creationId xmlns:a16="http://schemas.microsoft.com/office/drawing/2014/main" id="{031FE3C2-103A-E3F2-5C43-779F0A9263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7032" y="2027812"/>
                <a:ext cx="4553451" cy="1996841"/>
              </a:xfrm>
              <a:prstGeom prst="rect">
                <a:avLst/>
              </a:prstGeom>
              <a:blipFill>
                <a:blip r:embed="rId6"/>
                <a:stretch>
                  <a:fillRect l="-1205" t="-3364" b="-4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C7A5DEA2-6540-4CC2-F0E1-6AAA739F6FB6}"/>
              </a:ext>
            </a:extLst>
          </p:cNvPr>
          <p:cNvSpPr txBox="1"/>
          <p:nvPr/>
        </p:nvSpPr>
        <p:spPr>
          <a:xfrm>
            <a:off x="652044" y="4305971"/>
            <a:ext cx="7793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Unconfined Flow Equation in MF6 cut out of MF6 document: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3CA4799-1264-A6BE-A391-C5AF08C247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9407" y="4706081"/>
            <a:ext cx="7772400" cy="79057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80AA79D-DA94-D9A2-880F-995C1A97C33E}"/>
              </a:ext>
            </a:extLst>
          </p:cNvPr>
          <p:cNvSpPr txBox="1"/>
          <p:nvPr/>
        </p:nvSpPr>
        <p:spPr>
          <a:xfrm>
            <a:off x="862446" y="5549735"/>
            <a:ext cx="99544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The equations are the same. MF6 equation ONLY shows for confined case (when MF was first built) so it is not properly written.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A2535A0-41CE-2E7C-1377-04CDB37A3E53}"/>
              </a:ext>
            </a:extLst>
          </p:cNvPr>
          <p:cNvSpPr txBox="1"/>
          <p:nvPr/>
        </p:nvSpPr>
        <p:spPr>
          <a:xfrm>
            <a:off x="5715000" y="1277459"/>
            <a:ext cx="1693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</a:t>
            </a:r>
          </a:p>
        </p:txBody>
      </p:sp>
    </p:spTree>
    <p:extLst>
      <p:ext uri="{BB962C8B-B14F-4D97-AF65-F5344CB8AC3E}">
        <p14:creationId xmlns:p14="http://schemas.microsoft.com/office/powerpoint/2010/main" val="8403950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89C9276C-7630-4441-92F2-4668E75C2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82EFC-3DBE-43AC-8A1F-47479BC72AED}" type="slidenum">
              <a:rPr lang="es-CL" smtClean="0"/>
              <a:t>4</a:t>
            </a:fld>
            <a:endParaRPr lang="es-CL" dirty="0"/>
          </a:p>
        </p:txBody>
      </p:sp>
      <p:sp>
        <p:nvSpPr>
          <p:cNvPr id="9" name="Título 1">
            <a:extLst>
              <a:ext uri="{FF2B5EF4-FFF2-40B4-BE49-F238E27FC236}">
                <a16:creationId xmlns:a16="http://schemas.microsoft.com/office/drawing/2014/main" id="{FD89B6D7-3E98-813F-C6AA-B632888F2B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6675"/>
            <a:ext cx="10515600" cy="857005"/>
          </a:xfrm>
        </p:spPr>
        <p:txBody>
          <a:bodyPr/>
          <a:lstStyle/>
          <a:p>
            <a:r>
              <a:rPr lang="en-US" dirty="0"/>
              <a:t>Three-dimensional solution to Richards’ Equa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741C4E-0410-7E67-B1B1-97CEB32E313F}"/>
              </a:ext>
            </a:extLst>
          </p:cNvPr>
          <p:cNvSpPr txBox="1"/>
          <p:nvPr/>
        </p:nvSpPr>
        <p:spPr>
          <a:xfrm>
            <a:off x="247650" y="1353235"/>
            <a:ext cx="103060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VFD expansion of confined/unconfined flow equation solved by MODFLOW 6 upstream weighted scheme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380144F-8A7B-F5F9-46D7-86700B686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337751"/>
              </p:ext>
            </p:extLst>
          </p:nvPr>
        </p:nvGraphicFramePr>
        <p:xfrm>
          <a:off x="4356532" y="1854200"/>
          <a:ext cx="3478935" cy="731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368280" progId="Equation.DSMT4">
                  <p:embed/>
                </p:oleObj>
              </mc:Choice>
              <mc:Fallback>
                <p:oleObj name="Equation" r:id="rId2" imgW="1866600" imgH="3682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380144F-8A7B-F5F9-46D7-86700B6862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532" y="1854200"/>
                        <a:ext cx="3478935" cy="731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719F3B5-D3B1-3642-4070-EEE7B9846FA0}"/>
                  </a:ext>
                </a:extLst>
              </p:cNvPr>
              <p:cNvSpPr txBox="1"/>
              <p:nvPr/>
            </p:nvSpPr>
            <p:spPr>
              <a:xfrm>
                <a:off x="333375" y="2795110"/>
                <a:ext cx="5353050" cy="36013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CL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L" sz="200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s-CL" sz="2000" b="0" i="1" smtClean="0">
                            <a:latin typeface="Cambria Math" panose="02040503050406030204" pitchFamily="18" charset="0"/>
                          </a:rPr>
                          <m:t>𝑛𝑚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conductance ter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s-CL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CL" sz="2000" b="0" i="1" smtClean="0">
                            <a:latin typeface="Cambria Math" panose="02040503050406030204" pitchFamily="18" charset="0"/>
                          </a:rPr>
                          <m:t>𝐾𝐴𝑆𝑤</m:t>
                        </m:r>
                      </m:num>
                      <m:den>
                        <m:r>
                          <a:rPr lang="es-CL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 = hydraulic conductivity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face area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CL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L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a:rPr lang="es-CL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s-CL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L" sz="20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CL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CL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fraction of cell thickness that is saturated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 = cell separation distance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CL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L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s-CL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s-CL" sz="20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Storage is a function of the cell saturated thickness and head in cell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CL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L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s-CL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source/sink term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CL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L" sz="20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CL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head in cell n.      </a:t>
                </a: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719F3B5-D3B1-3642-4070-EEE7B9846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375" y="2795110"/>
                <a:ext cx="5353050" cy="3601315"/>
              </a:xfrm>
              <a:prstGeom prst="rect">
                <a:avLst/>
              </a:prstGeom>
              <a:blipFill>
                <a:blip r:embed="rId4"/>
                <a:stretch>
                  <a:fillRect l="-1253" t="-1017" b="-2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80E0B6E-7623-C566-E39D-1509009A3292}"/>
                  </a:ext>
                </a:extLst>
              </p:cNvPr>
              <p:cNvSpPr txBox="1"/>
              <p:nvPr/>
            </p:nvSpPr>
            <p:spPr>
              <a:xfrm>
                <a:off x="5400675" y="2823873"/>
                <a:ext cx="6566612" cy="2380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cells that solve Richards’ Equation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ll saturation is computed using moisture retention function (</a:t>
                </a:r>
                <a:r>
                  <a:rPr lang="en-US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n Genuchten function instead of saturated thickness</a:t>
                </a:r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ductance term = </a:t>
                </a:r>
                <a:r>
                  <a:rPr lang="en-US" sz="2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m</a:t>
                </a:r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s-CL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CL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𝐾𝐴</m:t>
                        </m:r>
                        <m:sSub>
                          <m:sSubPr>
                            <m:ctrlPr>
                              <a:rPr lang="es-CL" sz="20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CL" sz="20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s-CL" sz="20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r>
                          <a:rPr lang="es-CL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  <m:r>
                      <a:rPr lang="es-CL" sz="20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:r>
                  <a:rPr lang="en-US" sz="20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b="1" baseline="-25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relative permeability replaces S</a:t>
                </a:r>
                <a:r>
                  <a:rPr lang="en-US" sz="2000" b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20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b="1" baseline="-25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computed using a relative permeability function. </a:t>
                </a: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80E0B6E-7623-C566-E39D-1509009A32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675" y="2823873"/>
                <a:ext cx="6566612" cy="2380652"/>
              </a:xfrm>
              <a:prstGeom prst="rect">
                <a:avLst/>
              </a:prstGeom>
              <a:blipFill>
                <a:blip r:embed="rId5"/>
                <a:stretch>
                  <a:fillRect l="-1021" t="-1279" b="-3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90841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89C9276C-7630-4441-92F2-4668E75C2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4036" y="6356350"/>
            <a:ext cx="879764" cy="365125"/>
          </a:xfrm>
        </p:spPr>
        <p:txBody>
          <a:bodyPr/>
          <a:lstStyle/>
          <a:p>
            <a:fld id="{1C282EFC-3DBE-43AC-8A1F-47479BC72AED}" type="slidenum">
              <a:rPr lang="es-CL" smtClean="0"/>
              <a:t>5</a:t>
            </a:fld>
            <a:endParaRPr lang="es-CL" dirty="0"/>
          </a:p>
        </p:txBody>
      </p:sp>
      <p:sp>
        <p:nvSpPr>
          <p:cNvPr id="9" name="Título 1">
            <a:extLst>
              <a:ext uri="{FF2B5EF4-FFF2-40B4-BE49-F238E27FC236}">
                <a16:creationId xmlns:a16="http://schemas.microsoft.com/office/drawing/2014/main" id="{FD89B6D7-3E98-813F-C6AA-B632888F2B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6675"/>
            <a:ext cx="10515600" cy="857005"/>
          </a:xfrm>
        </p:spPr>
        <p:txBody>
          <a:bodyPr/>
          <a:lstStyle/>
          <a:p>
            <a:r>
              <a:rPr lang="en-US" dirty="0"/>
              <a:t>Unsaturated zone flow func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0D2B41-CA4A-D3D5-BABE-930A8CC81F76}"/>
              </a:ext>
            </a:extLst>
          </p:cNvPr>
          <p:cNvSpPr txBox="1"/>
          <p:nvPr/>
        </p:nvSpPr>
        <p:spPr>
          <a:xfrm>
            <a:off x="838200" y="100855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isture retention function (</a:t>
            </a:r>
            <a:r>
              <a:rPr lang="nl-NL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n Genuchten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9827D73-C084-2B67-EAC2-7715C6E19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687091"/>
              </p:ext>
            </p:extLst>
          </p:nvPr>
        </p:nvGraphicFramePr>
        <p:xfrm>
          <a:off x="1609724" y="1432380"/>
          <a:ext cx="3639127" cy="790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9000" imgH="457200" progId="Equation.DSMT4">
                  <p:embed/>
                </p:oleObj>
              </mc:Choice>
              <mc:Fallback>
                <p:oleObj name="Equation" r:id="rId2" imgW="21590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9827D73-C084-2B67-EAC2-7715C6E190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4" y="1432380"/>
                        <a:ext cx="3639127" cy="790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C136D6-A2C1-CE96-EE05-E8C5DA8CC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463883"/>
              </p:ext>
            </p:extLst>
          </p:nvPr>
        </p:nvGraphicFramePr>
        <p:xfrm>
          <a:off x="7707610" y="1255733"/>
          <a:ext cx="1429519" cy="85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431613" progId="Equation.DSMT4">
                  <p:embed/>
                </p:oleObj>
              </mc:Choice>
              <mc:Fallback>
                <p:oleObj name="Equation" r:id="rId4" imgW="799753" imgH="431613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6C136D6-A2C1-CE96-EE05-E8C5DA8CC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610" y="1255733"/>
                        <a:ext cx="1429519" cy="854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6D7F35BD-BA6F-65A3-9A2E-4737B0C11E90}"/>
              </a:ext>
            </a:extLst>
          </p:cNvPr>
          <p:cNvSpPr txBox="1"/>
          <p:nvPr/>
        </p:nvSpPr>
        <p:spPr>
          <a:xfrm>
            <a:off x="6096000" y="1482597"/>
            <a:ext cx="12697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B0A2E92-29EE-7B3E-87AA-3C62E31F6F01}"/>
                  </a:ext>
                </a:extLst>
              </p:cNvPr>
              <p:cNvSpPr txBox="1"/>
              <p:nvPr/>
            </p:nvSpPr>
            <p:spPr>
              <a:xfrm>
                <a:off x="2109355" y="2326283"/>
                <a:ext cx="6096000" cy="14561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s-CL" sz="1600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s-CL" sz="1600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s-CL" sz="16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s-CL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a:rPr lang="es-CL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1−</m:t>
                    </m:r>
                    <m:f>
                      <m:fPr>
                        <m:ctrlPr>
                          <a:rPr lang="es-CL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CL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s-CL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den>
                    </m:f>
                  </m:oMath>
                </a14:m>
                <a:r>
                  <a:rPr lang="en-US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the Van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uchten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itting parameters. 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CL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L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s-CL" sz="16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s-CL" sz="1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Residual saturation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CL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L" sz="16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CL" sz="1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Bubble point (</a:t>
                </a:r>
                <a:r>
                  <a:rPr lang="en-US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onal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CL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L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CL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is the capillary head =  -</a:t>
                </a:r>
                <a14:m>
                  <m:oMath xmlns:m="http://schemas.openxmlformats.org/officeDocument/2006/math">
                    <m:r>
                      <a:rPr lang="es-CL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negative of pressure head)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B0A2E92-29EE-7B3E-87AA-3C62E31F6F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9355" y="2326283"/>
                <a:ext cx="6096000" cy="1456168"/>
              </a:xfrm>
              <a:prstGeom prst="rect">
                <a:avLst/>
              </a:prstGeom>
              <a:blipFill>
                <a:blip r:embed="rId6"/>
                <a:stretch>
                  <a:fillRect l="-500" t="-1261" b="-5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09197167-7656-2851-C261-81375C4D86F0}"/>
              </a:ext>
            </a:extLst>
          </p:cNvPr>
          <p:cNvSpPr txBox="1"/>
          <p:nvPr/>
        </p:nvSpPr>
        <p:spPr>
          <a:xfrm>
            <a:off x="2109355" y="3953690"/>
            <a:ext cx="6096000" cy="369332"/>
          </a:xfrm>
          <a:prstGeom prst="rect">
            <a:avLst/>
          </a:prstGeom>
          <a:noFill/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havior of the van Genuchten moisture retention function </a:t>
            </a:r>
          </a:p>
        </p:txBody>
      </p:sp>
      <p:graphicFrame>
        <p:nvGraphicFramePr>
          <p:cNvPr id="19" name="Chart 18">
            <a:extLst>
              <a:ext uri="{FF2B5EF4-FFF2-40B4-BE49-F238E27FC236}">
                <a16:creationId xmlns:a16="http://schemas.microsoft.com/office/drawing/2014/main" id="{70363F9A-3CAB-81A8-1EAA-631241120E9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78630881"/>
              </p:ext>
            </p:extLst>
          </p:nvPr>
        </p:nvGraphicFramePr>
        <p:xfrm>
          <a:off x="218209" y="4649641"/>
          <a:ext cx="3108614" cy="21384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26BFAB0F-5AC4-6F70-1CC8-9A8A1116C1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4108105"/>
              </p:ext>
            </p:extLst>
          </p:nvPr>
        </p:nvGraphicFramePr>
        <p:xfrm>
          <a:off x="3911485" y="5212861"/>
          <a:ext cx="5007413" cy="9372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48363">
                  <a:extLst>
                    <a:ext uri="{9D8B030D-6E8A-4147-A177-3AD203B41FA5}">
                      <a16:colId xmlns:a16="http://schemas.microsoft.com/office/drawing/2014/main" val="1597942700"/>
                    </a:ext>
                  </a:extLst>
                </a:gridCol>
                <a:gridCol w="1386350">
                  <a:extLst>
                    <a:ext uri="{9D8B030D-6E8A-4147-A177-3AD203B41FA5}">
                      <a16:colId xmlns:a16="http://schemas.microsoft.com/office/drawing/2014/main" val="3415679355"/>
                    </a:ext>
                  </a:extLst>
                </a:gridCol>
                <a:gridCol w="1386350">
                  <a:extLst>
                    <a:ext uri="{9D8B030D-6E8A-4147-A177-3AD203B41FA5}">
                      <a16:colId xmlns:a16="http://schemas.microsoft.com/office/drawing/2014/main" val="4098475023"/>
                    </a:ext>
                  </a:extLst>
                </a:gridCol>
                <a:gridCol w="1386350">
                  <a:extLst>
                    <a:ext uri="{9D8B030D-6E8A-4147-A177-3AD203B41FA5}">
                      <a16:colId xmlns:a16="http://schemas.microsoft.com/office/drawing/2014/main" val="1666051794"/>
                    </a:ext>
                  </a:extLst>
                </a:gridCol>
              </a:tblGrid>
              <a:tr h="167640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err="1">
                          <a:effectLst/>
                        </a:rPr>
                        <a:t>S</a:t>
                      </a:r>
                      <a:r>
                        <a:rPr lang="en-US" sz="2000" u="none" strike="noStrike" baseline="-25000" dirty="0" err="1">
                          <a:effectLst/>
                        </a:rPr>
                        <a:t>wr</a:t>
                      </a:r>
                      <a:endParaRPr lang="en-US" sz="2000" b="0" i="0" u="none" strike="noStrike" baseline="-250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  <a:latin typeface="Symbol" panose="05050102010706020507" pitchFamily="18" charset="2"/>
                        </a:rPr>
                        <a:t>a </a:t>
                      </a: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/L)</a:t>
                      </a:r>
                      <a:endParaRPr lang="en-US" sz="20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  <a:latin typeface="Symbol" panose="05050102010706020507" pitchFamily="18" charset="2"/>
                        </a:rPr>
                        <a:t>b</a:t>
                      </a:r>
                      <a:endParaRPr lang="en-US" sz="2000" b="0" i="0" u="none" strike="noStrike" dirty="0">
                        <a:effectLst/>
                        <a:latin typeface="Symbol" panose="05050102010706020507" pitchFamily="18" charset="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572146280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rgbClr val="FF00FF"/>
                          </a:solidFill>
                          <a:effectLst/>
                        </a:rPr>
                        <a:t>Clayey</a:t>
                      </a:r>
                      <a:endParaRPr lang="en-US" sz="2000" b="0" i="0" u="none" strike="noStrike" dirty="0">
                        <a:solidFill>
                          <a:srgbClr val="FF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0.25</a:t>
                      </a:r>
                      <a:endParaRPr lang="en-US" sz="2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0.5</a:t>
                      </a:r>
                      <a:endParaRPr lang="en-US" sz="2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581796938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rgbClr val="3333CC"/>
                          </a:solidFill>
                          <a:effectLst/>
                        </a:rPr>
                        <a:t>Sandy</a:t>
                      </a:r>
                      <a:endParaRPr lang="en-US" sz="2000" b="0" i="0" u="none" strike="noStrike" dirty="0">
                        <a:solidFill>
                          <a:srgbClr val="3333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0.1</a:t>
                      </a:r>
                      <a:endParaRPr lang="en-US" sz="2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6</a:t>
                      </a:r>
                      <a:endParaRPr lang="en-US" sz="2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05548384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7388BAF-EFA3-AF5A-E37E-4718825900A8}"/>
                  </a:ext>
                </a:extLst>
              </p:cNvPr>
              <p:cNvSpPr txBox="1"/>
              <p:nvPr/>
            </p:nvSpPr>
            <p:spPr>
              <a:xfrm>
                <a:off x="3429287" y="4343585"/>
                <a:ext cx="640888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s-CL" sz="1800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larger, the capillary rise is smaller 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s-CL" sz="1800" b="0" i="1" smtClean="0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larger, the transition to residual saturation is sharper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7388BAF-EFA3-AF5A-E37E-4718825900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287" y="4343585"/>
                <a:ext cx="6408882" cy="646331"/>
              </a:xfrm>
              <a:prstGeom prst="rect">
                <a:avLst/>
              </a:prstGeom>
              <a:blipFill>
                <a:blip r:embed="rId8"/>
                <a:stretch>
                  <a:fillRect l="-856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4CE947F-0F2B-008F-84D1-BBB0DA6D0071}"/>
              </a:ext>
            </a:extLst>
          </p:cNvPr>
          <p:cNvCxnSpPr>
            <a:cxnSpLocks/>
          </p:cNvCxnSpPr>
          <p:nvPr/>
        </p:nvCxnSpPr>
        <p:spPr>
          <a:xfrm flipH="1">
            <a:off x="3086100" y="4521698"/>
            <a:ext cx="396181" cy="341249"/>
          </a:xfrm>
          <a:prstGeom prst="straightConnector1">
            <a:avLst/>
          </a:prstGeom>
          <a:ln w="15875">
            <a:solidFill>
              <a:srgbClr val="4D1D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B46BF2B-0EAC-10C6-316F-0DD3D126CF57}"/>
              </a:ext>
            </a:extLst>
          </p:cNvPr>
          <p:cNvCxnSpPr>
            <a:cxnSpLocks/>
          </p:cNvCxnSpPr>
          <p:nvPr/>
        </p:nvCxnSpPr>
        <p:spPr>
          <a:xfrm flipH="1">
            <a:off x="2947309" y="4521698"/>
            <a:ext cx="534972" cy="318242"/>
          </a:xfrm>
          <a:prstGeom prst="straightConnector1">
            <a:avLst/>
          </a:prstGeom>
          <a:ln w="15875">
            <a:solidFill>
              <a:srgbClr val="E622D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35F5AEA-ED02-3872-2D19-A4D8DA4BFE3A}"/>
              </a:ext>
            </a:extLst>
          </p:cNvPr>
          <p:cNvCxnSpPr>
            <a:cxnSpLocks/>
          </p:cNvCxnSpPr>
          <p:nvPr/>
        </p:nvCxnSpPr>
        <p:spPr>
          <a:xfrm flipH="1">
            <a:off x="2353831" y="4819451"/>
            <a:ext cx="1149519" cy="341249"/>
          </a:xfrm>
          <a:prstGeom prst="straightConnector1">
            <a:avLst/>
          </a:prstGeom>
          <a:ln w="15875">
            <a:solidFill>
              <a:srgbClr val="E622D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A3F0185-BD58-DB14-A27C-0A121A7067BD}"/>
              </a:ext>
            </a:extLst>
          </p:cNvPr>
          <p:cNvCxnSpPr>
            <a:cxnSpLocks/>
          </p:cNvCxnSpPr>
          <p:nvPr/>
        </p:nvCxnSpPr>
        <p:spPr>
          <a:xfrm flipH="1">
            <a:off x="2947309" y="4830795"/>
            <a:ext cx="534972" cy="382066"/>
          </a:xfrm>
          <a:prstGeom prst="straightConnector1">
            <a:avLst/>
          </a:prstGeom>
          <a:ln w="15875">
            <a:solidFill>
              <a:srgbClr val="4D1D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75692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89C9276C-7630-4441-92F2-4668E75C2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82EFC-3DBE-43AC-8A1F-47479BC72AED}" type="slidenum">
              <a:rPr lang="es-CL" smtClean="0"/>
              <a:t>6</a:t>
            </a:fld>
            <a:endParaRPr lang="es-CL" dirty="0"/>
          </a:p>
        </p:txBody>
      </p:sp>
      <p:sp>
        <p:nvSpPr>
          <p:cNvPr id="9" name="Título 1">
            <a:extLst>
              <a:ext uri="{FF2B5EF4-FFF2-40B4-BE49-F238E27FC236}">
                <a16:creationId xmlns:a16="http://schemas.microsoft.com/office/drawing/2014/main" id="{FD89B6D7-3E98-813F-C6AA-B632888F2B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6675"/>
            <a:ext cx="10515600" cy="857005"/>
          </a:xfrm>
        </p:spPr>
        <p:txBody>
          <a:bodyPr/>
          <a:lstStyle/>
          <a:p>
            <a:r>
              <a:rPr lang="en-US" dirty="0"/>
              <a:t>Unsaturated zone flow function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685BA54-F89D-A97D-E8F6-9EEAD5CB74B9}"/>
              </a:ext>
            </a:extLst>
          </p:cNvPr>
          <p:cNvSpPr txBox="1"/>
          <p:nvPr/>
        </p:nvSpPr>
        <p:spPr>
          <a:xfrm>
            <a:off x="624347" y="1016333"/>
            <a:ext cx="52735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ve permeability function (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an Genuchte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8D6E287-45C6-2797-A073-891C734AAE8E}"/>
              </a:ext>
            </a:extLst>
          </p:cNvPr>
          <p:cNvSpPr txBox="1"/>
          <p:nvPr/>
        </p:nvSpPr>
        <p:spPr>
          <a:xfrm>
            <a:off x="7852755" y="1538250"/>
            <a:ext cx="4322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n is the Brooks Corey exponent 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20A9702-1120-863A-4EBF-EE6F17FAB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71053"/>
              </p:ext>
            </p:extLst>
          </p:nvPr>
        </p:nvGraphicFramePr>
        <p:xfrm>
          <a:off x="982980" y="1494053"/>
          <a:ext cx="3408218" cy="56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100" imgH="304800" progId="Equation.DSMT4">
                  <p:embed/>
                </p:oleObj>
              </mc:Choice>
              <mc:Fallback>
                <p:oleObj name="Equation" r:id="rId2" imgW="1562100" imgH="304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20A9702-1120-863A-4EBF-EE6F17FAB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980" y="1494053"/>
                        <a:ext cx="3408218" cy="565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D074FAB-8839-A47B-7AC4-AC0D5E3E3B1A}"/>
              </a:ext>
            </a:extLst>
          </p:cNvPr>
          <p:cNvSpPr txBox="1"/>
          <p:nvPr/>
        </p:nvSpPr>
        <p:spPr>
          <a:xfrm>
            <a:off x="6360127" y="1054396"/>
            <a:ext cx="52075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ve permeability function (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ooks Core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15EF371-FAB9-CBBD-A236-205C7621A9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693199"/>
              </p:ext>
            </p:extLst>
          </p:nvPr>
        </p:nvGraphicFramePr>
        <p:xfrm>
          <a:off x="6718761" y="1499315"/>
          <a:ext cx="972560" cy="47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241195" progId="Equation.DSMT4">
                  <p:embed/>
                </p:oleObj>
              </mc:Choice>
              <mc:Fallback>
                <p:oleObj name="Equation" r:id="rId4" imgW="469696" imgH="241195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15EF371-FAB9-CBBD-A236-205C7621A9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761" y="1499315"/>
                        <a:ext cx="972560" cy="477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3A226254-E862-8C95-902C-B8AB077F399E}"/>
              </a:ext>
            </a:extLst>
          </p:cNvPr>
          <p:cNvSpPr txBox="1"/>
          <p:nvPr/>
        </p:nvSpPr>
        <p:spPr>
          <a:xfrm>
            <a:off x="400552" y="2325246"/>
            <a:ext cx="572112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rooks Corey and Van Genuchten relative permeability functions are similar when n = 3 + 2/(</a:t>
            </a:r>
            <a:r>
              <a:rPr lang="en-US" sz="1600" u="none" strike="noStrike" dirty="0">
                <a:effectLst/>
                <a:latin typeface="Symbol" panose="05050102010706020507" pitchFamily="18" charset="2"/>
              </a:rPr>
              <a:t>b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1)  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rooks Corey function gives better convergence than Van Genuchten for relative permeability.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05AE127E-8F9E-6D2F-91A7-90C730BC713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80473" y="1996364"/>
            <a:ext cx="3100060" cy="2528705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DE25BF3F-C537-9638-76B6-6D0A29FDBF9A}"/>
              </a:ext>
            </a:extLst>
          </p:cNvPr>
          <p:cNvGrpSpPr/>
          <p:nvPr/>
        </p:nvGrpSpPr>
        <p:grpSpPr>
          <a:xfrm>
            <a:off x="768578" y="4582649"/>
            <a:ext cx="2671596" cy="2202661"/>
            <a:chOff x="1511531" y="4411760"/>
            <a:chExt cx="2903220" cy="2339340"/>
          </a:xfrm>
        </p:grpSpPr>
        <p:graphicFrame>
          <p:nvGraphicFramePr>
            <p:cNvPr id="24" name="Chart 23">
              <a:extLst>
                <a:ext uri="{FF2B5EF4-FFF2-40B4-BE49-F238E27FC236}">
                  <a16:creationId xmlns:a16="http://schemas.microsoft.com/office/drawing/2014/main" id="{6A2E07C4-900E-9AC6-292F-D39F09A303FA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907152620"/>
                </p:ext>
              </p:extLst>
            </p:nvPr>
          </p:nvGraphicFramePr>
          <p:xfrm>
            <a:off x="1511531" y="4411760"/>
            <a:ext cx="2903220" cy="233934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7"/>
            </a:graphicData>
          </a:graphic>
        </p:graphicFrame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A217E21-798B-3549-589F-B66818496775}"/>
                </a:ext>
              </a:extLst>
            </p:cNvPr>
            <p:cNvSpPr txBox="1"/>
            <p:nvPr/>
          </p:nvSpPr>
          <p:spPr>
            <a:xfrm>
              <a:off x="2206707" y="5166039"/>
              <a:ext cx="1874693" cy="39225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n Genuchten 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FD1CEFD-81A1-169E-18D2-E61E72F01341}"/>
              </a:ext>
            </a:extLst>
          </p:cNvPr>
          <p:cNvGrpSpPr/>
          <p:nvPr/>
        </p:nvGrpSpPr>
        <p:grpSpPr>
          <a:xfrm>
            <a:off x="6828561" y="4558443"/>
            <a:ext cx="2743200" cy="2232882"/>
            <a:chOff x="7000011" y="4417775"/>
            <a:chExt cx="2926080" cy="2339340"/>
          </a:xfrm>
        </p:grpSpPr>
        <p:graphicFrame>
          <p:nvGraphicFramePr>
            <p:cNvPr id="27" name="Chart 26">
              <a:extLst>
                <a:ext uri="{FF2B5EF4-FFF2-40B4-BE49-F238E27FC236}">
                  <a16:creationId xmlns:a16="http://schemas.microsoft.com/office/drawing/2014/main" id="{6036B4F3-FF99-F769-E122-47BE8C44A32D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11035073"/>
                </p:ext>
              </p:extLst>
            </p:nvPr>
          </p:nvGraphicFramePr>
          <p:xfrm>
            <a:off x="7000011" y="4417775"/>
            <a:ext cx="2926080" cy="233934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8"/>
            </a:graphicData>
          </a:graphic>
        </p:graphicFrame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331443C0-65F5-27EA-3139-3117517F2A1A}"/>
                </a:ext>
              </a:extLst>
            </p:cNvPr>
            <p:cNvSpPr txBox="1"/>
            <p:nvPr/>
          </p:nvSpPr>
          <p:spPr>
            <a:xfrm>
              <a:off x="7852756" y="5176951"/>
              <a:ext cx="1499065" cy="67714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rooks Corey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9" name="Table 28">
            <a:extLst>
              <a:ext uri="{FF2B5EF4-FFF2-40B4-BE49-F238E27FC236}">
                <a16:creationId xmlns:a16="http://schemas.microsoft.com/office/drawing/2014/main" id="{5D401C2F-E0D4-F658-2382-5E99CEF16B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9383289"/>
              </p:ext>
            </p:extLst>
          </p:nvPr>
        </p:nvGraphicFramePr>
        <p:xfrm>
          <a:off x="9680514" y="4925069"/>
          <a:ext cx="926871" cy="8458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26871">
                  <a:extLst>
                    <a:ext uri="{9D8B030D-6E8A-4147-A177-3AD203B41FA5}">
                      <a16:colId xmlns:a16="http://schemas.microsoft.com/office/drawing/2014/main" val="3605427018"/>
                    </a:ext>
                  </a:extLst>
                </a:gridCol>
              </a:tblGrid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ook n</a:t>
                      </a:r>
                      <a:endParaRPr lang="en-US" sz="1800" b="0" i="0" u="none" strike="noStrike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765264443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517610308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</a:t>
                      </a:r>
                      <a:endParaRPr lang="en-US" sz="18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649737647"/>
                  </a:ext>
                </a:extLst>
              </a:tr>
            </a:tbl>
          </a:graphicData>
        </a:graphic>
      </p:graphicFrame>
      <p:graphicFrame>
        <p:nvGraphicFramePr>
          <p:cNvPr id="30" name="Table 29">
            <a:extLst>
              <a:ext uri="{FF2B5EF4-FFF2-40B4-BE49-F238E27FC236}">
                <a16:creationId xmlns:a16="http://schemas.microsoft.com/office/drawing/2014/main" id="{6A60E81E-C802-EDEB-BA00-5530D6C105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9324664"/>
              </p:ext>
            </p:extLst>
          </p:nvPr>
        </p:nvGraphicFramePr>
        <p:xfrm>
          <a:off x="3671798" y="4975191"/>
          <a:ext cx="3011273" cy="8458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95891">
                  <a:extLst>
                    <a:ext uri="{9D8B030D-6E8A-4147-A177-3AD203B41FA5}">
                      <a16:colId xmlns:a16="http://schemas.microsoft.com/office/drawing/2014/main" val="1597942700"/>
                    </a:ext>
                  </a:extLst>
                </a:gridCol>
                <a:gridCol w="746153">
                  <a:extLst>
                    <a:ext uri="{9D8B030D-6E8A-4147-A177-3AD203B41FA5}">
                      <a16:colId xmlns:a16="http://schemas.microsoft.com/office/drawing/2014/main" val="3415679355"/>
                    </a:ext>
                  </a:extLst>
                </a:gridCol>
                <a:gridCol w="830769">
                  <a:extLst>
                    <a:ext uri="{9D8B030D-6E8A-4147-A177-3AD203B41FA5}">
                      <a16:colId xmlns:a16="http://schemas.microsoft.com/office/drawing/2014/main" val="4098475023"/>
                    </a:ext>
                  </a:extLst>
                </a:gridCol>
                <a:gridCol w="538460">
                  <a:extLst>
                    <a:ext uri="{9D8B030D-6E8A-4147-A177-3AD203B41FA5}">
                      <a16:colId xmlns:a16="http://schemas.microsoft.com/office/drawing/2014/main" val="1666051794"/>
                    </a:ext>
                  </a:extLst>
                </a:gridCol>
              </a:tblGrid>
              <a:tr h="167640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800" u="none" strike="noStrike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r</a:t>
                      </a:r>
                      <a:endParaRPr lang="en-US" sz="1800" b="0" i="0" u="none" strike="noStrike" baseline="-25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1/L)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b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Symbol" panose="05050102010706020507" pitchFamily="18" charset="2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572146280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yey</a:t>
                      </a:r>
                      <a:endParaRPr lang="en-US" sz="1800" b="0" i="0" u="none" strike="noStrike" dirty="0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</a:t>
                      </a:r>
                      <a:endParaRPr lang="en-US" sz="18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en-US" sz="18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581796938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ndy</a:t>
                      </a:r>
                      <a:endParaRPr lang="en-US" sz="1800" b="0" i="0" u="none" strike="noStrike" dirty="0">
                        <a:solidFill>
                          <a:srgbClr val="3333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en-US" sz="1800" b="0" i="0" u="none" strike="noStrike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b="0" i="0" u="none" strike="noStrike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8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055483842"/>
                  </a:ext>
                </a:extLst>
              </a:tr>
            </a:tbl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42D6334E-6BB7-482B-15D9-9594F0E4A6CF}"/>
              </a:ext>
            </a:extLst>
          </p:cNvPr>
          <p:cNvSpPr txBox="1"/>
          <p:nvPr/>
        </p:nvSpPr>
        <p:spPr>
          <a:xfrm>
            <a:off x="4173224" y="6237583"/>
            <a:ext cx="2292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ves are similar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DC17DD91-6912-50D4-C886-95A53741C32E}"/>
              </a:ext>
            </a:extLst>
          </p:cNvPr>
          <p:cNvCxnSpPr>
            <a:cxnSpLocks/>
          </p:cNvCxnSpPr>
          <p:nvPr/>
        </p:nvCxnSpPr>
        <p:spPr>
          <a:xfrm flipV="1">
            <a:off x="6241001" y="6164214"/>
            <a:ext cx="1037831" cy="25803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1A9F0E34-5DA0-A2B3-CE2A-7A3952A2D043}"/>
              </a:ext>
            </a:extLst>
          </p:cNvPr>
          <p:cNvCxnSpPr>
            <a:cxnSpLocks/>
          </p:cNvCxnSpPr>
          <p:nvPr/>
        </p:nvCxnSpPr>
        <p:spPr>
          <a:xfrm flipH="1" flipV="1">
            <a:off x="3585664" y="6164214"/>
            <a:ext cx="846059" cy="25803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38213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B6737F-0007-9A23-A4E2-0DA2E6EDB8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ifferences between MF6 and Richards’ Equation Flow Ter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BEACDD-2511-3FCF-C615-5514CA98E4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9971" y="3371394"/>
            <a:ext cx="2852057" cy="4494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s noted before,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699286-E114-70F8-732C-CAD684932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82EFC-3DBE-43AC-8A1F-47479BC72AED}" type="slidenum">
              <a:rPr lang="es-CL" smtClean="0"/>
              <a:pPr/>
              <a:t>7</a:t>
            </a:fld>
            <a:endParaRPr lang="es-C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F9CD6C4-8924-C06D-AE81-EFAAACC2E9D4}"/>
                  </a:ext>
                </a:extLst>
              </p:cNvPr>
              <p:cNvSpPr txBox="1"/>
              <p:nvPr/>
            </p:nvSpPr>
            <p:spPr>
              <a:xfrm>
                <a:off x="3626302" y="3345232"/>
                <a:ext cx="6566612" cy="2380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cells that solve Richards’ Equation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ll saturation is computed using moisture retention function (</a:t>
                </a:r>
                <a:r>
                  <a:rPr lang="en-US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n Genuchten function instead of saturated thickness</a:t>
                </a:r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ductance term = </a:t>
                </a:r>
                <a:r>
                  <a:rPr lang="en-US" sz="2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m</a:t>
                </a:r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s-CL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CL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𝐾𝐴</m:t>
                        </m:r>
                        <m:sSub>
                          <m:sSubPr>
                            <m:ctrlPr>
                              <a:rPr lang="es-CL" sz="20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CL" sz="20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s-CL" sz="20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r>
                          <a:rPr lang="es-CL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  <m:r>
                      <a:rPr lang="es-CL" sz="20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:r>
                  <a:rPr lang="en-US" sz="20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b="1" baseline="-25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relative permeability replaces S</a:t>
                </a:r>
                <a:r>
                  <a:rPr lang="en-US" sz="2000" b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20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b="1" baseline="-25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computed using a relative permeability function. 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F9CD6C4-8924-C06D-AE81-EFAAACC2E9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6302" y="3345232"/>
                <a:ext cx="6566612" cy="2380652"/>
              </a:xfrm>
              <a:prstGeom prst="rect">
                <a:avLst/>
              </a:prstGeom>
              <a:blipFill>
                <a:blip r:embed="rId2"/>
                <a:stretch>
                  <a:fillRect l="-1021" t="-1538"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0845EB5-6489-EE55-665D-5CECD3824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358341"/>
              </p:ext>
            </p:extLst>
          </p:nvPr>
        </p:nvGraphicFramePr>
        <p:xfrm>
          <a:off x="1504475" y="2200261"/>
          <a:ext cx="3478935" cy="731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368280" progId="Equation.DSMT4">
                  <p:embed/>
                </p:oleObj>
              </mc:Choice>
              <mc:Fallback>
                <p:oleObj name="Equation" r:id="rId3" imgW="1866600" imgH="3682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380144F-8A7B-F5F9-46D7-86700B6862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475" y="2200261"/>
                        <a:ext cx="3478935" cy="731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9CECEF23-6CC8-AEAB-9AF7-21A6E3E1735B}"/>
              </a:ext>
            </a:extLst>
          </p:cNvPr>
          <p:cNvSpPr txBox="1">
            <a:spLocks/>
          </p:cNvSpPr>
          <p:nvPr/>
        </p:nvSpPr>
        <p:spPr>
          <a:xfrm>
            <a:off x="544286" y="1201945"/>
            <a:ext cx="5802085" cy="44949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VFD equation is the same </a:t>
            </a:r>
          </a:p>
        </p:txBody>
      </p:sp>
    </p:spTree>
    <p:extLst>
      <p:ext uri="{BB962C8B-B14F-4D97-AF65-F5344CB8AC3E}">
        <p14:creationId xmlns:p14="http://schemas.microsoft.com/office/powerpoint/2010/main" val="29452200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B6737F-0007-9A23-A4E2-0DA2E6EDB8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ifferences between MF6 and Richards’ Equation Flow Ter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699286-E114-70F8-732C-CAD684932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82EFC-3DBE-43AC-8A1F-47479BC72AED}" type="slidenum">
              <a:rPr lang="es-CL" smtClean="0"/>
              <a:pPr/>
              <a:t>8</a:t>
            </a:fld>
            <a:endParaRPr lang="es-CL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BD645DE-EC29-D824-1F81-D4452FE98617}"/>
              </a:ext>
            </a:extLst>
          </p:cNvPr>
          <p:cNvGrpSpPr/>
          <p:nvPr/>
        </p:nvGrpSpPr>
        <p:grpSpPr>
          <a:xfrm>
            <a:off x="251732" y="1199633"/>
            <a:ext cx="11352441" cy="3339710"/>
            <a:chOff x="197304" y="3455162"/>
            <a:chExt cx="11352441" cy="3339710"/>
          </a:xfrm>
        </p:grpSpPr>
        <p:sp>
          <p:nvSpPr>
            <p:cNvPr id="6" name="Content Placeholder 2">
              <a:extLst>
                <a:ext uri="{FF2B5EF4-FFF2-40B4-BE49-F238E27FC236}">
                  <a16:creationId xmlns:a16="http://schemas.microsoft.com/office/drawing/2014/main" id="{345F5EE8-5C8F-1AA1-50DD-2A1F38250E58}"/>
                </a:ext>
              </a:extLst>
            </p:cNvPr>
            <p:cNvSpPr txBox="1">
              <a:spLocks/>
            </p:cNvSpPr>
            <p:nvPr/>
          </p:nvSpPr>
          <p:spPr>
            <a:xfrm>
              <a:off x="197304" y="3579830"/>
              <a:ext cx="1968954" cy="44949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lnSpcReduction="1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/>
                <a:t>So replace</a:t>
              </a: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BB4C74B8-CEC9-99B6-E619-28219110535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11830" y="3455162"/>
              <a:ext cx="3019363" cy="3339710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</p:pic>
        <p:sp>
          <p:nvSpPr>
            <p:cNvPr id="9" name="Content Placeholder 2">
              <a:extLst>
                <a:ext uri="{FF2B5EF4-FFF2-40B4-BE49-F238E27FC236}">
                  <a16:creationId xmlns:a16="http://schemas.microsoft.com/office/drawing/2014/main" id="{AFFD155D-E5F3-96D3-C6CE-B8E7636858B6}"/>
                </a:ext>
              </a:extLst>
            </p:cNvPr>
            <p:cNvSpPr txBox="1">
              <a:spLocks/>
            </p:cNvSpPr>
            <p:nvPr/>
          </p:nvSpPr>
          <p:spPr>
            <a:xfrm>
              <a:off x="5144182" y="3511706"/>
              <a:ext cx="6405563" cy="774456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dirty="0"/>
                <a:t>With a function that computes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8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s below</a:t>
              </a:r>
              <a:endParaRPr lang="en-US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C55F968C-73A1-E62F-21B8-ED3FB25E5D47}"/>
                    </a:ext>
                  </a:extLst>
                </p:cNvPr>
                <p:cNvSpPr txBox="1"/>
                <p:nvPr/>
              </p:nvSpPr>
              <p:spPr>
                <a:xfrm>
                  <a:off x="5938160" y="3862852"/>
                  <a:ext cx="143691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s-CL" sz="1800" b="0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s-CL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CL" sz="18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s-CL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s-CL" sz="180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a14:m>
                  <a:r>
                    <a:rPr lang="en-US" dirty="0"/>
                    <a:t>;</a:t>
                  </a:r>
                </a:p>
              </p:txBody>
            </p:sp>
          </mc:Choice>
          <mc:Fallback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C55F968C-73A1-E62F-21B8-ED3FB25E5D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8160" y="3862852"/>
                  <a:ext cx="1436914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10000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B3789EA0-2E9F-136E-8C1E-3FEEA1AEB37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69063223"/>
                    </p:ext>
                  </p:extLst>
                </p:nvPr>
              </p:nvGraphicFramePr>
              <p:xfrm>
                <a:off x="5949046" y="4422525"/>
                <a:ext cx="2852057" cy="61946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2159000" imgH="457200" progId="Equation.DSMT4">
                        <p:embed/>
                      </p:oleObj>
                    </mc:Choice>
                    <mc:Fallback>
                      <p:oleObj name="Equation" r:id="rId4" imgW="2159000" imgH="457200" progId="Equation.DSMT4">
                        <p:embed/>
                        <p:pic>
                          <p:nvPicPr>
                            <p:cNvPr id="11" name="Object 10">
                              <a:extLst>
                                <a:ext uri="{FF2B5EF4-FFF2-40B4-BE49-F238E27FC236}">
                                  <a16:creationId xmlns:a16="http://schemas.microsoft.com/office/drawing/2014/main" id="{B3789EA0-2E9F-136E-8C1E-3FEEA1AEB37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49046" y="4422525"/>
                              <a:ext cx="2852057" cy="61946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B3789EA0-2E9F-136E-8C1E-3FEEA1AEB37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69063223"/>
                    </p:ext>
                  </p:extLst>
                </p:nvPr>
              </p:nvGraphicFramePr>
              <p:xfrm>
                <a:off x="5949046" y="4422525"/>
                <a:ext cx="2852057" cy="61946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2159000" imgH="457200" progId="Equation.DSMT4">
                        <p:embed/>
                      </p:oleObj>
                    </mc:Choice>
                    <mc:Fallback>
                      <p:oleObj name="Equation" r:id="rId4" imgW="2159000" imgH="457200" progId="Equation.DSMT4">
                        <p:embed/>
                        <p:pic>
                          <p:nvPicPr>
                            <p:cNvPr id="11" name="Object 10">
                              <a:extLst>
                                <a:ext uri="{FF2B5EF4-FFF2-40B4-BE49-F238E27FC236}">
                                  <a16:creationId xmlns:a16="http://schemas.microsoft.com/office/drawing/2014/main" id="{B3789EA0-2E9F-136E-8C1E-3FEEA1AEB37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49046" y="4422525"/>
                              <a:ext cx="2852057" cy="61946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172AF72-99B5-39F7-893F-E830C619A096}"/>
                </a:ext>
              </a:extLst>
            </p:cNvPr>
            <p:cNvSpPr txBox="1"/>
            <p:nvPr/>
          </p:nvSpPr>
          <p:spPr>
            <a:xfrm>
              <a:off x="5818416" y="5039114"/>
              <a:ext cx="155665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and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id="{58CBA93D-7723-1792-AF06-C5504E78367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52579510"/>
                    </p:ext>
                  </p:extLst>
                </p:nvPr>
              </p:nvGraphicFramePr>
              <p:xfrm>
                <a:off x="5812975" y="5528531"/>
                <a:ext cx="2784799" cy="46166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1562100" imgH="304800" progId="Equation.DSMT4">
                        <p:embed/>
                      </p:oleObj>
                    </mc:Choice>
                    <mc:Fallback>
                      <p:oleObj name="Equation" r:id="rId6" imgW="1562100" imgH="304800" progId="Equation.DSMT4">
                        <p:embed/>
                        <p:pic>
                          <p:nvPicPr>
                            <p:cNvPr id="13" name="Object 12">
                              <a:extLst>
                                <a:ext uri="{FF2B5EF4-FFF2-40B4-BE49-F238E27FC236}">
                                  <a16:creationId xmlns:a16="http://schemas.microsoft.com/office/drawing/2014/main" id="{58CBA93D-7723-1792-AF06-C5504E78367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12975" y="5528531"/>
                              <a:ext cx="2784799" cy="46166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id="{58CBA93D-7723-1792-AF06-C5504E78367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52579510"/>
                    </p:ext>
                  </p:extLst>
                </p:nvPr>
              </p:nvGraphicFramePr>
              <p:xfrm>
                <a:off x="5812975" y="5528531"/>
                <a:ext cx="2784799" cy="46166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1562100" imgH="304800" progId="Equation.DSMT4">
                        <p:embed/>
                      </p:oleObj>
                    </mc:Choice>
                    <mc:Fallback>
                      <p:oleObj name="Equation" r:id="rId6" imgW="1562100" imgH="304800" progId="Equation.DSMT4">
                        <p:embed/>
                        <p:pic>
                          <p:nvPicPr>
                            <p:cNvPr id="13" name="Object 12">
                              <a:extLst>
                                <a:ext uri="{FF2B5EF4-FFF2-40B4-BE49-F238E27FC236}">
                                  <a16:creationId xmlns:a16="http://schemas.microsoft.com/office/drawing/2014/main" id="{58CBA93D-7723-1792-AF06-C5504E78367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12975" y="5528531"/>
                              <a:ext cx="2784799" cy="46166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7CF7596-5B10-100B-6AC0-6D30B6C3B234}"/>
                </a:ext>
              </a:extLst>
            </p:cNvPr>
            <p:cNvSpPr txBox="1"/>
            <p:nvPr/>
          </p:nvSpPr>
          <p:spPr>
            <a:xfrm>
              <a:off x="8881186" y="5467151"/>
              <a:ext cx="22875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For van G or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5" name="Object 14">
                  <a:extLst>
                    <a:ext uri="{FF2B5EF4-FFF2-40B4-BE49-F238E27FC236}">
                      <a16:creationId xmlns:a16="http://schemas.microsoft.com/office/drawing/2014/main" id="{D88A5C0F-A5B4-1D5B-A464-85362C91E1F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04015796"/>
                    </p:ext>
                  </p:extLst>
                </p:nvPr>
              </p:nvGraphicFramePr>
              <p:xfrm>
                <a:off x="5845633" y="6069157"/>
                <a:ext cx="751112" cy="3691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469696" imgH="241195" progId="Equation.DSMT4">
                        <p:embed/>
                      </p:oleObj>
                    </mc:Choice>
                    <mc:Fallback>
                      <p:oleObj name="Equation" r:id="rId8" imgW="469696" imgH="241195" progId="Equation.DSMT4">
                        <p:embed/>
                        <p:pic>
                          <p:nvPicPr>
                            <p:cNvPr id="15" name="Object 14">
                              <a:extLst>
                                <a:ext uri="{FF2B5EF4-FFF2-40B4-BE49-F238E27FC236}">
                                  <a16:creationId xmlns:a16="http://schemas.microsoft.com/office/drawing/2014/main" id="{D88A5C0F-A5B4-1D5B-A464-85362C91E1F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5633" y="6069157"/>
                              <a:ext cx="751112" cy="36914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5" name="Object 14">
                  <a:extLst>
                    <a:ext uri="{FF2B5EF4-FFF2-40B4-BE49-F238E27FC236}">
                      <a16:creationId xmlns:a16="http://schemas.microsoft.com/office/drawing/2014/main" id="{D88A5C0F-A5B4-1D5B-A464-85362C91E1F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04015796"/>
                    </p:ext>
                  </p:extLst>
                </p:nvPr>
              </p:nvGraphicFramePr>
              <p:xfrm>
                <a:off x="5845633" y="6069157"/>
                <a:ext cx="751112" cy="3691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469696" imgH="241195" progId="Equation.DSMT4">
                        <p:embed/>
                      </p:oleObj>
                    </mc:Choice>
                    <mc:Fallback>
                      <p:oleObj name="Equation" r:id="rId8" imgW="469696" imgH="241195" progId="Equation.DSMT4">
                        <p:embed/>
                        <p:pic>
                          <p:nvPicPr>
                            <p:cNvPr id="15" name="Object 14">
                              <a:extLst>
                                <a:ext uri="{FF2B5EF4-FFF2-40B4-BE49-F238E27FC236}">
                                  <a16:creationId xmlns:a16="http://schemas.microsoft.com/office/drawing/2014/main" id="{D88A5C0F-A5B4-1D5B-A464-85362C91E1F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5633" y="6069157"/>
                              <a:ext cx="751112" cy="36914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A40BCAE-12E9-46C5-49BD-56D84F5C718E}"/>
                </a:ext>
              </a:extLst>
            </p:cNvPr>
            <p:cNvSpPr txBox="1"/>
            <p:nvPr/>
          </p:nvSpPr>
          <p:spPr>
            <a:xfrm>
              <a:off x="7510365" y="6001070"/>
              <a:ext cx="22875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For Brooks Corey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22FB245D-3EFB-E9DB-FC72-E1A626EE017A}"/>
              </a:ext>
            </a:extLst>
          </p:cNvPr>
          <p:cNvSpPr txBox="1"/>
          <p:nvPr/>
        </p:nvSpPr>
        <p:spPr>
          <a:xfrm>
            <a:off x="533401" y="4898262"/>
            <a:ext cx="99604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S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pplied to all directions not just horizontal dire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ly staggered Grid considerations are not applie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984312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B6737F-0007-9A23-A4E2-0DA2E6EDB8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66675"/>
            <a:ext cx="10918371" cy="857005"/>
          </a:xfrm>
        </p:spPr>
        <p:txBody>
          <a:bodyPr/>
          <a:lstStyle/>
          <a:p>
            <a:r>
              <a:rPr lang="en-US" sz="3200" dirty="0"/>
              <a:t>Differences between MF6 and Richards’ Equation Storage Ter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BEACDD-2511-3FCF-C615-5514CA98E4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3029" y="1074509"/>
            <a:ext cx="10885714" cy="46575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storage term is same, only S is computed differently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699286-E114-70F8-732C-CAD684932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82EFC-3DBE-43AC-8A1F-47479BC72AED}" type="slidenum">
              <a:rPr lang="es-CL" smtClean="0"/>
              <a:pPr/>
              <a:t>9</a:t>
            </a:fld>
            <a:endParaRPr lang="es-CL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345F5EE8-5C8F-1AA1-50DD-2A1F38250E58}"/>
              </a:ext>
            </a:extLst>
          </p:cNvPr>
          <p:cNvSpPr txBox="1">
            <a:spLocks/>
          </p:cNvSpPr>
          <p:nvPr/>
        </p:nvSpPr>
        <p:spPr>
          <a:xfrm>
            <a:off x="250371" y="2076497"/>
            <a:ext cx="1968954" cy="44949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o replace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FFD155D-E5F3-96D3-C6CE-B8E7636858B6}"/>
              </a:ext>
            </a:extLst>
          </p:cNvPr>
          <p:cNvSpPr txBox="1">
            <a:spLocks/>
          </p:cNvSpPr>
          <p:nvPr/>
        </p:nvSpPr>
        <p:spPr>
          <a:xfrm>
            <a:off x="4950264" y="2041166"/>
            <a:ext cx="6405563" cy="44949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With a function that computes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below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55F968C-73A1-E62F-21B8-ED3FB25E5D47}"/>
                  </a:ext>
                </a:extLst>
              </p:cNvPr>
              <p:cNvSpPr txBox="1"/>
              <p:nvPr/>
            </p:nvSpPr>
            <p:spPr>
              <a:xfrm>
                <a:off x="5938159" y="2657754"/>
                <a:ext cx="171449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CL" sz="1800" b="0" i="1" smtClean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es-CL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s-CL" sz="18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s-CL" sz="1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s-CL" sz="18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/>
                  <a:t>;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55F968C-73A1-E62F-21B8-ED3FB25E5D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8159" y="2657754"/>
                <a:ext cx="1714497" cy="369332"/>
              </a:xfrm>
              <a:prstGeom prst="rect">
                <a:avLst/>
              </a:prstGeom>
              <a:blipFill>
                <a:blip r:embed="rId2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3789EA0-2E9F-136E-8C1E-3FEEA1AEB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681343"/>
              </p:ext>
            </p:extLst>
          </p:nvPr>
        </p:nvGraphicFramePr>
        <p:xfrm>
          <a:off x="5949046" y="3268637"/>
          <a:ext cx="4096291" cy="88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9000" imgH="457200" progId="Equation.DSMT4">
                  <p:embed/>
                </p:oleObj>
              </mc:Choice>
              <mc:Fallback>
                <p:oleObj name="Equation" r:id="rId3" imgW="215900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3789EA0-2E9F-136E-8C1E-3FEEA1AEB3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046" y="3268637"/>
                        <a:ext cx="4096291" cy="8897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7FDF1829-EAB1-4BC9-0EBF-A41477AF0F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3029" y="2470191"/>
            <a:ext cx="3720889" cy="4115666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E1AE1155-5C23-9816-5C29-25784AD1C961}"/>
              </a:ext>
            </a:extLst>
          </p:cNvPr>
          <p:cNvSpPr txBox="1"/>
          <p:nvPr/>
        </p:nvSpPr>
        <p:spPr>
          <a:xfrm>
            <a:off x="5938159" y="4158343"/>
            <a:ext cx="3837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S</a:t>
            </a:r>
            <a:r>
              <a:rPr lang="en-US" sz="2400" baseline="-25000" dirty="0" err="1"/>
              <a:t>w</a:t>
            </a:r>
            <a:r>
              <a:rPr lang="en-US" sz="2400" dirty="0"/>
              <a:t> = S</a:t>
            </a:r>
            <a:r>
              <a:rPr lang="en-US" sz="2400" baseline="-25000" dirty="0"/>
              <a:t>e</a:t>
            </a:r>
            <a:r>
              <a:rPr lang="en-US" sz="2400" dirty="0"/>
              <a:t> ( 1-S</a:t>
            </a:r>
            <a:r>
              <a:rPr lang="en-US" sz="2400" baseline="-25000" dirty="0"/>
              <a:t>r</a:t>
            </a:r>
            <a:r>
              <a:rPr lang="en-US" sz="2400" dirty="0"/>
              <a:t>) + S</a:t>
            </a:r>
            <a:r>
              <a:rPr lang="en-US" sz="2400" baseline="-25000" dirty="0"/>
              <a:t>r</a:t>
            </a:r>
            <a:r>
              <a:rPr lang="en-US" sz="2400" dirty="0"/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1729606999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A69DCEB3D6EDD48AD89CC6319D05E1A" ma:contentTypeVersion="11" ma:contentTypeDescription="Create a new document." ma:contentTypeScope="" ma:versionID="5265c4f7a040defb41a0b2b741caf690">
  <xsd:schema xmlns:xsd="http://www.w3.org/2001/XMLSchema" xmlns:xs="http://www.w3.org/2001/XMLSchema" xmlns:p="http://schemas.microsoft.com/office/2006/metadata/properties" xmlns:ns3="585b1b94-b981-491a-8111-0d31bc01b5ce" xmlns:ns4="237b6d17-f55d-40b3-9736-0f608e2aec73" targetNamespace="http://schemas.microsoft.com/office/2006/metadata/properties" ma:root="true" ma:fieldsID="eff1d635fe25e1bece8d4c95ea303158" ns3:_="" ns4:_="">
    <xsd:import namespace="585b1b94-b981-491a-8111-0d31bc01b5ce"/>
    <xsd:import namespace="237b6d17-f55d-40b3-9736-0f608e2aec73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_activity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85b1b94-b981-491a-8111-0d31bc01b5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_activity" ma:index="14" nillable="true" ma:displayName="_activity" ma:hidden="true" ma:internalName="_activity">
      <xsd:simpleType>
        <xsd:restriction base="dms:Note"/>
      </xsd:simpleType>
    </xsd:element>
    <xsd:element name="MediaServiceDateTaken" ma:index="18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7b6d17-f55d-40b3-9736-0f608e2aec73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7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585b1b94-b981-491a-8111-0d31bc01b5ce" xsi:nil="true"/>
  </documentManagement>
</p:properties>
</file>

<file path=customXml/itemProps1.xml><?xml version="1.0" encoding="utf-8"?>
<ds:datastoreItem xmlns:ds="http://schemas.openxmlformats.org/officeDocument/2006/customXml" ds:itemID="{BF1F51A0-AC4F-42EE-8906-26428AF42CC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85b1b94-b981-491a-8111-0d31bc01b5ce"/>
    <ds:schemaRef ds:uri="237b6d17-f55d-40b3-9736-0f608e2aec7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A054500-0C5A-43D5-B9F8-46357ADE6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A386352-0A8F-4446-9984-E74C8D80929B}">
  <ds:schemaRefs>
    <ds:schemaRef ds:uri="237b6d17-f55d-40b3-9736-0f608e2aec73"/>
    <ds:schemaRef ds:uri="http://schemas.openxmlformats.org/package/2006/metadata/core-properties"/>
    <ds:schemaRef ds:uri="http://schemas.microsoft.com/office/2006/metadata/properties"/>
    <ds:schemaRef ds:uri="http://purl.org/dc/elements/1.1/"/>
    <ds:schemaRef ds:uri="http://schemas.microsoft.com/office/2006/documentManagement/types"/>
    <ds:schemaRef ds:uri="http://purl.org/dc/dcmitype/"/>
    <ds:schemaRef ds:uri="http://schemas.microsoft.com/office/infopath/2007/PartnerControls"/>
    <ds:schemaRef ds:uri="585b1b94-b981-491a-8111-0d31bc01b5ce"/>
    <ds:schemaRef ds:uri="http://www.w3.org/XML/1998/namespace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028</TotalTime>
  <Words>804</Words>
  <Application>Microsoft Office PowerPoint</Application>
  <PresentationFormat>Widescreen</PresentationFormat>
  <Paragraphs>139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alibri</vt:lpstr>
      <vt:lpstr>Calibri Light</vt:lpstr>
      <vt:lpstr>Cambria Math</vt:lpstr>
      <vt:lpstr>Symbol</vt:lpstr>
      <vt:lpstr>Times New Roman</vt:lpstr>
      <vt:lpstr>Tema de Office</vt:lpstr>
      <vt:lpstr>Equation</vt:lpstr>
      <vt:lpstr>Richards’ Equation for 3-D Saturated / Unsaturated Flow </vt:lpstr>
      <vt:lpstr>Overview</vt:lpstr>
      <vt:lpstr>Richards Equation Total Head Based Formulation</vt:lpstr>
      <vt:lpstr>Three-dimensional solution to Richards’ Equation</vt:lpstr>
      <vt:lpstr>Unsaturated zone flow functions</vt:lpstr>
      <vt:lpstr>Unsaturated zone flow functions</vt:lpstr>
      <vt:lpstr>Differences between MF6 and Richards’ Equation Flow Term</vt:lpstr>
      <vt:lpstr>Differences between MF6 and Richards’ Equation Flow Term</vt:lpstr>
      <vt:lpstr>Differences between MF6 and Richards’ Equation Storage Term</vt:lpstr>
      <vt:lpstr>Aside from differences above, rest of writeup is same as in MF 6</vt:lpstr>
      <vt:lpstr>Input/Outpu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Seba</dc:creator>
  <cp:lastModifiedBy>Sorab Panday</cp:lastModifiedBy>
  <cp:revision>138</cp:revision>
  <dcterms:created xsi:type="dcterms:W3CDTF">2018-06-20T21:19:52Z</dcterms:created>
  <dcterms:modified xsi:type="dcterms:W3CDTF">2023-11-18T14:56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A69DCEB3D6EDD48AD89CC6319D05E1A</vt:lpwstr>
  </property>
</Properties>
</file>